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671B88" w14:textId="03083535" w:rsidR="00697FD8" w:rsidRDefault="00252E0D" w:rsidP="00BD4DE1">
      <w:pPr>
        <w:pStyle w:val="a"/>
      </w:pPr>
      <w:r>
        <w:rPr>
          <w:rFonts w:hint="eastAsia"/>
        </w:rPr>
        <w:t>绪论</w:t>
      </w:r>
    </w:p>
    <w:p w14:paraId="6CEDF2EA" w14:textId="6FAF4B4F" w:rsidR="00252E0D" w:rsidRDefault="00252E0D" w:rsidP="00BD4DE1">
      <w:pPr>
        <w:pStyle w:val="a0"/>
      </w:pPr>
      <w:r>
        <w:rPr>
          <w:rFonts w:hint="eastAsia"/>
        </w:rPr>
        <w:t>引言</w:t>
      </w:r>
    </w:p>
    <w:p w14:paraId="32E906FE" w14:textId="2A818280" w:rsidR="00036BB6" w:rsidRDefault="00036BB6" w:rsidP="005F3440">
      <w:pPr>
        <w:ind w:firstLine="420"/>
      </w:pPr>
      <w:r>
        <w:rPr>
          <w:rFonts w:hint="eastAsia"/>
        </w:rPr>
        <w:t>在企业生产</w:t>
      </w:r>
      <w:r w:rsidR="00A2328A">
        <w:rPr>
          <w:rFonts w:hint="eastAsia"/>
        </w:rPr>
        <w:t>制造</w:t>
      </w:r>
      <w:r>
        <w:rPr>
          <w:rFonts w:hint="eastAsia"/>
        </w:rPr>
        <w:t>过程中，生产调度问题是一直需要解决的核心问题之一。</w:t>
      </w:r>
      <w:r w:rsidR="00A2328A">
        <w:rPr>
          <w:rFonts w:hint="eastAsia"/>
        </w:rPr>
        <w:t>通过求解生产调度问题，可以在一定的时间内对有限的生产资源进行合理的分配</w:t>
      </w:r>
      <w:r w:rsidR="00CA761B">
        <w:rPr>
          <w:rFonts w:hint="eastAsia"/>
        </w:rPr>
        <w:t>，制定合适的生产计划</w:t>
      </w:r>
      <w:r w:rsidR="00A2328A">
        <w:rPr>
          <w:rFonts w:hint="eastAsia"/>
        </w:rPr>
        <w:t>来满足特定的性能指标</w:t>
      </w:r>
      <w:r w:rsidR="00917272">
        <w:fldChar w:fldCharType="begin"/>
      </w:r>
      <w:r w:rsidR="00917272">
        <w:instrText xml:space="preserve"> </w:instrText>
      </w:r>
      <w:r w:rsidR="00917272">
        <w:rPr>
          <w:rFonts w:hint="eastAsia"/>
        </w:rPr>
        <w:instrText>REF _Ref64550256 \r \h</w:instrText>
      </w:r>
      <w:r w:rsidR="00917272">
        <w:instrText xml:space="preserve"> </w:instrText>
      </w:r>
      <w:r w:rsidR="005F3440">
        <w:instrText xml:space="preserve"> \* MERGEFORMAT </w:instrText>
      </w:r>
      <w:r w:rsidR="00917272">
        <w:fldChar w:fldCharType="separate"/>
      </w:r>
      <w:r w:rsidR="00917272">
        <w:t>[1]</w:t>
      </w:r>
      <w:r w:rsidR="00917272">
        <w:fldChar w:fldCharType="end"/>
      </w:r>
      <w:r w:rsidR="00CA761B">
        <w:rPr>
          <w:rFonts w:hint="eastAsia"/>
        </w:rPr>
        <w:t>。</w:t>
      </w:r>
      <w:r w:rsidR="00E214CC">
        <w:rPr>
          <w:rFonts w:hint="eastAsia"/>
        </w:rPr>
        <w:t>其本质是提高生产效率，保证生产的稳定高效，优化</w:t>
      </w:r>
      <w:r w:rsidR="00E94393">
        <w:rPr>
          <w:rFonts w:hint="eastAsia"/>
        </w:rPr>
        <w:t>资源配置，降低生产成本，从而提高企业的经济效益。因此对生产调度问题的研究有着重大的现实意义。</w:t>
      </w:r>
    </w:p>
    <w:p w14:paraId="2B9DC331" w14:textId="7A7DEFBE" w:rsidR="00CA761B" w:rsidRDefault="00E214CC" w:rsidP="005F3440">
      <w:pPr>
        <w:ind w:firstLine="420"/>
      </w:pPr>
      <w:r>
        <w:rPr>
          <w:rFonts w:hint="eastAsia"/>
        </w:rPr>
        <w:t>根据</w:t>
      </w:r>
      <w:r w:rsidR="00E94393">
        <w:rPr>
          <w:rFonts w:hint="eastAsia"/>
        </w:rPr>
        <w:t>生产过程中的工艺约束</w:t>
      </w:r>
      <w:r w:rsidR="00CA52D8">
        <w:rPr>
          <w:rFonts w:hint="eastAsia"/>
        </w:rPr>
        <w:t>和设备特征</w:t>
      </w:r>
      <w:r w:rsidR="00E94393">
        <w:rPr>
          <w:rFonts w:hint="eastAsia"/>
        </w:rPr>
        <w:t>，一般可以将生产调度问题分为单机调度问题</w:t>
      </w:r>
      <w:r w:rsidR="00E94393">
        <w:rPr>
          <w:rFonts w:hint="eastAsia"/>
        </w:rPr>
        <w:t>(</w:t>
      </w:r>
      <w:r w:rsidR="00E94393">
        <w:t>Single Machine Scheduling Problem, SMSP)</w:t>
      </w:r>
      <w:r w:rsidR="00E94393">
        <w:rPr>
          <w:rFonts w:hint="eastAsia"/>
        </w:rPr>
        <w:t>、并行机调度问题</w:t>
      </w:r>
      <w:r w:rsidR="00E94393">
        <w:rPr>
          <w:rFonts w:hint="eastAsia"/>
        </w:rPr>
        <w:t>(</w:t>
      </w:r>
      <w:r w:rsidR="00E94393">
        <w:t>Parallel Machine Scheduling Problem, PMSP )</w:t>
      </w:r>
      <w:r w:rsidR="00E94393">
        <w:rPr>
          <w:rFonts w:hint="eastAsia"/>
        </w:rPr>
        <w:t>、流水车间调度问题</w:t>
      </w:r>
      <w:r w:rsidR="00E94393">
        <w:rPr>
          <w:rFonts w:hint="eastAsia"/>
        </w:rPr>
        <w:t>(</w:t>
      </w:r>
      <w:r w:rsidR="00E94393">
        <w:t>Flow Shop Scheduling Problem, FSSP)</w:t>
      </w:r>
      <w:r w:rsidR="00E94393">
        <w:rPr>
          <w:rFonts w:hint="eastAsia"/>
        </w:rPr>
        <w:t>和作业车间调度</w:t>
      </w:r>
      <w:r w:rsidR="00CA52D8">
        <w:rPr>
          <w:rFonts w:hint="eastAsia"/>
        </w:rPr>
        <w:t>问题</w:t>
      </w:r>
      <w:r w:rsidR="00E94393">
        <w:rPr>
          <w:rFonts w:hint="eastAsia"/>
        </w:rPr>
        <w:t>(</w:t>
      </w:r>
      <w:r w:rsidR="00E94393">
        <w:t>Job</w:t>
      </w:r>
      <w:r w:rsidR="00CA52D8">
        <w:t xml:space="preserve"> Shop Scheduling Problem, JSSP</w:t>
      </w:r>
      <w:r w:rsidR="00E94393">
        <w:t>)</w:t>
      </w:r>
      <w:r w:rsidR="00CA52D8">
        <w:rPr>
          <w:rFonts w:hint="eastAsia"/>
        </w:rPr>
        <w:t>。并行机调度作为经典的生产调度问题，广泛的存在于各种生产制造领域，</w:t>
      </w:r>
      <w:r w:rsidR="008F43D8">
        <w:rPr>
          <w:rFonts w:hint="eastAsia"/>
        </w:rPr>
        <w:t>是联系不同调度问题的纽带之一。</w:t>
      </w:r>
      <w:r w:rsidR="00CA52D8">
        <w:rPr>
          <w:rFonts w:hint="eastAsia"/>
        </w:rPr>
        <w:t>而</w:t>
      </w:r>
      <w:r w:rsidR="00242847">
        <w:rPr>
          <w:rFonts w:hint="eastAsia"/>
        </w:rPr>
        <w:t>一致并行机调度</w:t>
      </w:r>
      <w:r w:rsidR="0013462B">
        <w:rPr>
          <w:rFonts w:hint="eastAsia"/>
        </w:rPr>
        <w:t>(</w:t>
      </w:r>
      <w:r w:rsidR="0013462B">
        <w:t>Identical Parallel Machine Scheduling, IPMS)</w:t>
      </w:r>
      <w:r w:rsidR="00242847">
        <w:rPr>
          <w:rFonts w:hint="eastAsia"/>
        </w:rPr>
        <w:t>又是并行机调度问题中最普遍的一种类型。在一致并行机调度中，所有</w:t>
      </w:r>
      <w:r w:rsidR="005F3440">
        <w:rPr>
          <w:rFonts w:hint="eastAsia"/>
        </w:rPr>
        <w:t>的</w:t>
      </w:r>
      <w:r w:rsidR="00242847">
        <w:rPr>
          <w:rFonts w:hint="eastAsia"/>
        </w:rPr>
        <w:t>机器加工能力相同，这种生产特性符合现实中的多种场景，如</w:t>
      </w:r>
      <w:r w:rsidR="0013462B">
        <w:rPr>
          <w:rFonts w:hint="eastAsia"/>
        </w:rPr>
        <w:t>芯片制造</w:t>
      </w:r>
      <w:r w:rsidR="00917272">
        <w:fldChar w:fldCharType="begin"/>
      </w:r>
      <w:r w:rsidR="00917272">
        <w:instrText xml:space="preserve"> </w:instrText>
      </w:r>
      <w:r w:rsidR="00917272">
        <w:rPr>
          <w:rFonts w:hint="eastAsia"/>
        </w:rPr>
        <w:instrText>REF _Ref64550264 \r \h</w:instrText>
      </w:r>
      <w:r w:rsidR="00917272">
        <w:instrText xml:space="preserve"> </w:instrText>
      </w:r>
      <w:r w:rsidR="005F3440">
        <w:instrText xml:space="preserve"> \* MERGEFORMAT </w:instrText>
      </w:r>
      <w:r w:rsidR="00917272">
        <w:fldChar w:fldCharType="separate"/>
      </w:r>
      <w:r w:rsidR="00917272">
        <w:t>[2]</w:t>
      </w:r>
      <w:r w:rsidR="00917272">
        <w:fldChar w:fldCharType="end"/>
      </w:r>
      <w:r w:rsidR="0013462B">
        <w:rPr>
          <w:rFonts w:hint="eastAsia"/>
        </w:rPr>
        <w:t>，螺母加工</w:t>
      </w:r>
      <w:r w:rsidR="00917272">
        <w:fldChar w:fldCharType="begin"/>
      </w:r>
      <w:r w:rsidR="00917272">
        <w:instrText xml:space="preserve"> </w:instrText>
      </w:r>
      <w:r w:rsidR="00917272">
        <w:rPr>
          <w:rFonts w:hint="eastAsia"/>
        </w:rPr>
        <w:instrText>REF _Ref64550281 \r \h</w:instrText>
      </w:r>
      <w:r w:rsidR="00917272">
        <w:instrText xml:space="preserve"> </w:instrText>
      </w:r>
      <w:r w:rsidR="005F3440">
        <w:instrText xml:space="preserve"> \* MERGEFORMAT </w:instrText>
      </w:r>
      <w:r w:rsidR="00917272">
        <w:fldChar w:fldCharType="separate"/>
      </w:r>
      <w:r w:rsidR="00917272">
        <w:t>[3]</w:t>
      </w:r>
      <w:r w:rsidR="00917272">
        <w:fldChar w:fldCharType="end"/>
      </w:r>
      <w:r w:rsidR="0013462B">
        <w:rPr>
          <w:rFonts w:hint="eastAsia"/>
        </w:rPr>
        <w:t>，</w:t>
      </w:r>
      <w:r w:rsidR="00910138">
        <w:rPr>
          <w:rFonts w:hint="eastAsia"/>
        </w:rPr>
        <w:t>轮毂生产</w:t>
      </w:r>
      <w:r w:rsidR="00917272">
        <w:fldChar w:fldCharType="begin"/>
      </w:r>
      <w:r w:rsidR="00917272">
        <w:instrText xml:space="preserve"> </w:instrText>
      </w:r>
      <w:r w:rsidR="00917272">
        <w:rPr>
          <w:rFonts w:hint="eastAsia"/>
        </w:rPr>
        <w:instrText>REF _Ref64550300 \r \h</w:instrText>
      </w:r>
      <w:r w:rsidR="00917272">
        <w:instrText xml:space="preserve"> </w:instrText>
      </w:r>
      <w:r w:rsidR="005F3440">
        <w:instrText xml:space="preserve"> \* MERGEFORMAT </w:instrText>
      </w:r>
      <w:r w:rsidR="00917272">
        <w:fldChar w:fldCharType="separate"/>
      </w:r>
      <w:r w:rsidR="00917272">
        <w:t>[4]</w:t>
      </w:r>
      <w:r w:rsidR="00917272">
        <w:fldChar w:fldCharType="end"/>
      </w:r>
      <w:r w:rsidR="00910138">
        <w:rPr>
          <w:rFonts w:hint="eastAsia"/>
        </w:rPr>
        <w:t>等。</w:t>
      </w:r>
      <w:proofErr w:type="gramStart"/>
      <w:r w:rsidR="008F43D8">
        <w:rPr>
          <w:rFonts w:hint="eastAsia"/>
        </w:rPr>
        <w:t>对一致</w:t>
      </w:r>
      <w:proofErr w:type="gramEnd"/>
      <w:r w:rsidR="008F43D8">
        <w:rPr>
          <w:rFonts w:hint="eastAsia"/>
        </w:rPr>
        <w:t>并行机调度问题进行</w:t>
      </w:r>
      <w:r w:rsidR="00910138">
        <w:rPr>
          <w:rFonts w:hint="eastAsia"/>
        </w:rPr>
        <w:t>研究，可以优化生产过程，提供可靠的生产加工方案，有着</w:t>
      </w:r>
      <w:r w:rsidR="008F43D8">
        <w:rPr>
          <w:rFonts w:hint="eastAsia"/>
        </w:rPr>
        <w:t>十分重要的理论意义和实用价值。</w:t>
      </w:r>
    </w:p>
    <w:p w14:paraId="3F3E3EB6" w14:textId="1545834A" w:rsidR="008F43D8" w:rsidRDefault="008F43D8" w:rsidP="005F3440">
      <w:pPr>
        <w:ind w:firstLine="420"/>
      </w:pPr>
      <w:r>
        <w:rPr>
          <w:rFonts w:hint="eastAsia"/>
        </w:rPr>
        <w:t>经典的对于一致并行机调度问题的研究通常都在确定性环境下进行，及各种生产要素都是固定已知的。然而</w:t>
      </w:r>
      <w:r w:rsidR="007E5DDA">
        <w:rPr>
          <w:rFonts w:hint="eastAsia"/>
        </w:rPr>
        <w:t>实际的生产</w:t>
      </w:r>
      <w:r w:rsidR="005B3098">
        <w:rPr>
          <w:rFonts w:hint="eastAsia"/>
        </w:rPr>
        <w:t>环境</w:t>
      </w:r>
      <w:r w:rsidR="007E5DDA">
        <w:rPr>
          <w:rFonts w:hint="eastAsia"/>
        </w:rPr>
        <w:t>中充满了各种不确定因素</w:t>
      </w:r>
      <w:r w:rsidR="00917272">
        <w:fldChar w:fldCharType="begin"/>
      </w:r>
      <w:r w:rsidR="00917272">
        <w:instrText xml:space="preserve"> </w:instrText>
      </w:r>
      <w:r w:rsidR="00917272">
        <w:rPr>
          <w:rFonts w:hint="eastAsia"/>
        </w:rPr>
        <w:instrText>REF _Ref64550310 \r \h</w:instrText>
      </w:r>
      <w:r w:rsidR="00917272">
        <w:instrText xml:space="preserve"> </w:instrText>
      </w:r>
      <w:r w:rsidR="005F3440">
        <w:instrText xml:space="preserve"> \* MERGEFORMAT </w:instrText>
      </w:r>
      <w:r w:rsidR="00917272">
        <w:fldChar w:fldCharType="separate"/>
      </w:r>
      <w:r w:rsidR="00917272">
        <w:t>[5]</w:t>
      </w:r>
      <w:r w:rsidR="00917272">
        <w:fldChar w:fldCharType="end"/>
      </w:r>
      <w:r w:rsidR="00917272">
        <w:fldChar w:fldCharType="begin"/>
      </w:r>
      <w:r w:rsidR="00917272">
        <w:instrText xml:space="preserve"> REF _Ref64550311 \r \h </w:instrText>
      </w:r>
      <w:r w:rsidR="005F3440">
        <w:instrText xml:space="preserve"> \* MERGEFORMAT </w:instrText>
      </w:r>
      <w:r w:rsidR="00917272">
        <w:fldChar w:fldCharType="separate"/>
      </w:r>
      <w:r w:rsidR="00917272">
        <w:t>[6]</w:t>
      </w:r>
      <w:r w:rsidR="00917272">
        <w:fldChar w:fldCharType="end"/>
      </w:r>
      <w:r w:rsidR="007E5DDA">
        <w:rPr>
          <w:rFonts w:hint="eastAsia"/>
        </w:rPr>
        <w:t>，如工人熟练度不同，机器故障，现场意外干扰等。此时传统的确定性优化模型与实际的加工模型之间存在一定的差距，求解确定性调度模型得到的方案难以达到生产预期。因此</w:t>
      </w:r>
      <w:r w:rsidR="005B3098">
        <w:rPr>
          <w:rFonts w:hint="eastAsia"/>
        </w:rPr>
        <w:t>在具体求解时</w:t>
      </w:r>
      <w:r w:rsidR="007E5DDA">
        <w:rPr>
          <w:rFonts w:hint="eastAsia"/>
        </w:rPr>
        <w:t>需要充分考虑不确定因素，建立合适的不确定性一致并行机调度模型</w:t>
      </w:r>
      <w:r w:rsidR="005B3098">
        <w:rPr>
          <w:rFonts w:hint="eastAsia"/>
        </w:rPr>
        <w:t>来减少其造成的影响</w:t>
      </w:r>
      <w:r w:rsidR="007E5DDA">
        <w:rPr>
          <w:rFonts w:hint="eastAsia"/>
        </w:rPr>
        <w:t>。</w:t>
      </w:r>
    </w:p>
    <w:p w14:paraId="5CC61EDE" w14:textId="06B2184C" w:rsidR="007E5DDA" w:rsidRDefault="007E5DDA" w:rsidP="005F3440">
      <w:pPr>
        <w:ind w:firstLine="420"/>
      </w:pPr>
      <w:r>
        <w:rPr>
          <w:rFonts w:hint="eastAsia"/>
        </w:rPr>
        <w:t>除了不确定因素外，在现实的生产过程中往往需要面对</w:t>
      </w:r>
      <w:r w:rsidR="005B3098">
        <w:rPr>
          <w:rFonts w:hint="eastAsia"/>
        </w:rPr>
        <w:t>多重的</w:t>
      </w:r>
      <w:r>
        <w:rPr>
          <w:rFonts w:hint="eastAsia"/>
        </w:rPr>
        <w:t>目标和期望。</w:t>
      </w:r>
      <w:r w:rsidR="005B3098">
        <w:rPr>
          <w:rFonts w:hint="eastAsia"/>
        </w:rPr>
        <w:t>如投资者希望节约成本；生产部门希望缩短工期；客户希望交货期准确</w:t>
      </w:r>
      <w:r w:rsidR="00B35FD8">
        <w:rPr>
          <w:rFonts w:hint="eastAsia"/>
        </w:rPr>
        <w:t>等</w:t>
      </w:r>
      <w:r w:rsidR="005B3098">
        <w:rPr>
          <w:rFonts w:hint="eastAsia"/>
        </w:rPr>
        <w:t>。</w:t>
      </w:r>
      <w:r w:rsidR="005A5872">
        <w:rPr>
          <w:rFonts w:hint="eastAsia"/>
        </w:rPr>
        <w:t>这些不同的</w:t>
      </w:r>
      <w:r w:rsidR="005B3098">
        <w:rPr>
          <w:rFonts w:hint="eastAsia"/>
        </w:rPr>
        <w:t>目标和期望之间往往存在冲突，难以同时满足。</w:t>
      </w:r>
      <w:r w:rsidR="005A5872">
        <w:rPr>
          <w:rFonts w:hint="eastAsia"/>
        </w:rPr>
        <w:t>相比单一优化目标的生产调度问题，研究多目标的一致并行机调度问题，可以帮助决策者更好地权衡不同目标，做出更符合实际生产情况的生产计划，近年来也逐渐成为研究的热点。</w:t>
      </w:r>
    </w:p>
    <w:p w14:paraId="745F5939" w14:textId="0BB8CB44" w:rsidR="005A5872" w:rsidRPr="008F43D8" w:rsidRDefault="005A5872" w:rsidP="005F3440">
      <w:pPr>
        <w:ind w:firstLine="420"/>
      </w:pPr>
      <w:r>
        <w:rPr>
          <w:rFonts w:hint="eastAsia"/>
        </w:rPr>
        <w:t>本论文将重点研究加工时间不确定的一致并行机调度问题。在本章中将首先介绍确定性一致并行机调度问题的研究现状，</w:t>
      </w:r>
      <w:r w:rsidRPr="005F3440">
        <w:rPr>
          <w:rFonts w:hint="eastAsia"/>
        </w:rPr>
        <w:t>然后详细说明不确定因素的处理方法和不确定性一致并行机调度的研究现状。接着</w:t>
      </w:r>
      <w:r w:rsidR="00531D76" w:rsidRPr="005F3440">
        <w:rPr>
          <w:rFonts w:hint="eastAsia"/>
        </w:rPr>
        <w:t>阐述多目标一致并行机调度问题的研究现状，对不同的优化目标和相关求解算法进行介绍说明。最后给出本文的内容安排。</w:t>
      </w:r>
    </w:p>
    <w:p w14:paraId="1AB6C4C4" w14:textId="6E9DE6D8" w:rsidR="00252E0D" w:rsidRDefault="0063642E" w:rsidP="00BD4DE1">
      <w:pPr>
        <w:pStyle w:val="a0"/>
      </w:pPr>
      <w:r>
        <w:rPr>
          <w:rFonts w:hint="eastAsia"/>
        </w:rPr>
        <w:t>确定性并行机调度问题研究现状</w:t>
      </w:r>
    </w:p>
    <w:p w14:paraId="3AADD8E4" w14:textId="2289B1AE" w:rsidR="005F3440" w:rsidRDefault="006B494C" w:rsidP="005F3440">
      <w:pPr>
        <w:ind w:firstLine="420"/>
      </w:pPr>
      <w:r>
        <w:rPr>
          <w:rFonts w:hint="eastAsia"/>
        </w:rPr>
        <w:t>作为经典的生产</w:t>
      </w:r>
      <w:r w:rsidR="00642C9B">
        <w:rPr>
          <w:rFonts w:hint="eastAsia"/>
        </w:rPr>
        <w:t>调度</w:t>
      </w:r>
      <w:r>
        <w:rPr>
          <w:rFonts w:hint="eastAsia"/>
        </w:rPr>
        <w:t>问题</w:t>
      </w:r>
      <w:r w:rsidR="00642C9B">
        <w:rPr>
          <w:rFonts w:hint="eastAsia"/>
        </w:rPr>
        <w:t>之一</w:t>
      </w:r>
      <w:r>
        <w:rPr>
          <w:rFonts w:hint="eastAsia"/>
        </w:rPr>
        <w:t>，</w:t>
      </w:r>
      <w:r w:rsidR="00642C9B">
        <w:rPr>
          <w:rFonts w:hint="eastAsia"/>
        </w:rPr>
        <w:t>并行机调度问题可以看作是联系单机问题和更复杂的多机调度问题间的重要纽带，在过去的数十年里，国内外研究学者对并行机调度问题进行了深入的研究，产生了大量的学术文献，为并行机</w:t>
      </w:r>
      <w:r w:rsidR="006A7052">
        <w:rPr>
          <w:rFonts w:hint="eastAsia"/>
        </w:rPr>
        <w:t>调度的发展打下了坚实的基础。</w:t>
      </w:r>
    </w:p>
    <w:p w14:paraId="387218BD" w14:textId="083FB95B" w:rsidR="0063642E" w:rsidRDefault="006A7052" w:rsidP="00655AC6">
      <w:pPr>
        <w:ind w:firstLine="420"/>
      </w:pPr>
      <w:r>
        <w:rPr>
          <w:rFonts w:hint="eastAsia"/>
        </w:rPr>
        <w:t>M</w:t>
      </w:r>
      <w:r>
        <w:t>cNaughton</w:t>
      </w:r>
      <w:r w:rsidR="008A7FFD">
        <w:fldChar w:fldCharType="begin"/>
      </w:r>
      <w:r w:rsidR="008A7FFD">
        <w:instrText xml:space="preserve"> REF _Ref66129118 \r \h </w:instrText>
      </w:r>
      <w:r w:rsidR="008A7FFD">
        <w:fldChar w:fldCharType="separate"/>
      </w:r>
      <w:r w:rsidR="008A7FFD">
        <w:t>[7]</w:t>
      </w:r>
      <w:r w:rsidR="008A7FFD">
        <w:fldChar w:fldCharType="end"/>
      </w:r>
      <w:r>
        <w:rPr>
          <w:rFonts w:hint="eastAsia"/>
        </w:rPr>
        <w:t>在</w:t>
      </w:r>
      <w:r>
        <w:rPr>
          <w:rFonts w:hint="eastAsia"/>
        </w:rPr>
        <w:t>1959</w:t>
      </w:r>
      <w:r>
        <w:rPr>
          <w:rFonts w:hint="eastAsia"/>
        </w:rPr>
        <w:t>年发表的论文是对于并行机最早的研究之一。</w:t>
      </w:r>
      <w:r w:rsidR="00277DE8">
        <w:rPr>
          <w:rFonts w:hint="eastAsia"/>
        </w:rPr>
        <w:t>他</w:t>
      </w:r>
      <w:r w:rsidR="003B4E1F">
        <w:rPr>
          <w:rFonts w:hint="eastAsia"/>
        </w:rPr>
        <w:t>研究了带有截止日期的并行机调度问题，</w:t>
      </w:r>
      <w:r w:rsidR="00F94CB5">
        <w:rPr>
          <w:rFonts w:hint="eastAsia"/>
        </w:rPr>
        <w:t>并</w:t>
      </w:r>
      <w:r w:rsidR="00277DE8">
        <w:rPr>
          <w:rFonts w:hint="eastAsia"/>
        </w:rPr>
        <w:t>在文中对并行机问题提出了三种性能指标</w:t>
      </w:r>
      <w:r w:rsidR="003B4E1F">
        <w:rPr>
          <w:rFonts w:hint="eastAsia"/>
        </w:rPr>
        <w:t>。</w:t>
      </w:r>
      <w:r w:rsidR="00277DE8">
        <w:rPr>
          <w:rFonts w:hint="eastAsia"/>
        </w:rPr>
        <w:t>分别为</w:t>
      </w:r>
      <w:r w:rsidR="003B4E1F">
        <w:rPr>
          <w:rFonts w:hint="eastAsia"/>
        </w:rPr>
        <w:t>依赖完工时间的性能</w:t>
      </w:r>
      <w:r w:rsidR="003B4E1F">
        <w:t>(completion time based performance, CTB)</w:t>
      </w:r>
      <w:r w:rsidR="003B4E1F">
        <w:rPr>
          <w:rFonts w:hint="eastAsia"/>
        </w:rPr>
        <w:t>，依赖截止日期的性能</w:t>
      </w:r>
      <w:r w:rsidR="003B4E1F">
        <w:rPr>
          <w:rFonts w:hint="eastAsia"/>
        </w:rPr>
        <w:t>(</w:t>
      </w:r>
      <w:r w:rsidR="003B4E1F">
        <w:t>due-date based performance, DDB)</w:t>
      </w:r>
      <w:r w:rsidR="008C30A0">
        <w:rPr>
          <w:rFonts w:hint="eastAsia"/>
        </w:rPr>
        <w:t>和</w:t>
      </w:r>
      <w:r w:rsidR="003B4E1F">
        <w:rPr>
          <w:rFonts w:hint="eastAsia"/>
        </w:rPr>
        <w:t>依赖加工流水时间的性能</w:t>
      </w:r>
      <w:r w:rsidR="003B4E1F">
        <w:rPr>
          <w:rFonts w:hint="eastAsia"/>
        </w:rPr>
        <w:t>(</w:t>
      </w:r>
      <w:r w:rsidR="003B4E1F">
        <w:t>flowtime based performance, FTB)</w:t>
      </w:r>
      <w:r w:rsidR="00655AC6">
        <w:rPr>
          <w:rFonts w:hint="eastAsia"/>
        </w:rPr>
        <w:t>。</w:t>
      </w:r>
      <w:r w:rsidR="008C30A0">
        <w:rPr>
          <w:rFonts w:hint="eastAsia"/>
        </w:rPr>
        <w:t>虽然其并未在论文中给出具体的求解算法，但在此之后，并行机调度问题开始进入研究者的视野。</w:t>
      </w:r>
    </w:p>
    <w:p w14:paraId="54B3C380" w14:textId="1CB27DC4" w:rsidR="000C619B" w:rsidRDefault="003944D4" w:rsidP="003944D4">
      <w:pPr>
        <w:ind w:firstLine="420"/>
      </w:pPr>
      <w:r>
        <w:rPr>
          <w:rFonts w:hint="eastAsia"/>
        </w:rPr>
        <w:t>关于</w:t>
      </w:r>
      <w:r w:rsidR="0075507B">
        <w:rPr>
          <w:rFonts w:hint="eastAsia"/>
        </w:rPr>
        <w:t>并行机调度问题的研究</w:t>
      </w:r>
      <w:r w:rsidR="00F276B9">
        <w:rPr>
          <w:rFonts w:hint="eastAsia"/>
        </w:rPr>
        <w:t>在过去的几十年里</w:t>
      </w:r>
      <w:r w:rsidR="0056120C">
        <w:rPr>
          <w:rFonts w:hint="eastAsia"/>
        </w:rPr>
        <w:t>不断地得到充实和完善。</w:t>
      </w:r>
      <w:r>
        <w:rPr>
          <w:rFonts w:hint="eastAsia"/>
        </w:rPr>
        <w:t>与现实的各种应用场景的联系也逐渐密切。随着求解时目标函数的多样化，求解时约束和规模的增加，求解</w:t>
      </w:r>
      <w:r>
        <w:rPr>
          <w:rFonts w:hint="eastAsia"/>
        </w:rPr>
        <w:lastRenderedPageBreak/>
        <w:t>的难度也在与日俱增。</w:t>
      </w:r>
      <w:r w:rsidR="000C619B">
        <w:rPr>
          <w:rFonts w:hint="eastAsia"/>
        </w:rPr>
        <w:t>而与之对应的求解算法也在不断地进步。从最初的一些简单优化规则，到利用运筹学的一些精确算法，再到融合了不同学科领域技术的启发式算法，并行机调度问题的求解规模和求解效率也在逐渐提升。发展至今，在并行机调度的求解算法上有着丰硕的研究成果。</w:t>
      </w:r>
      <w:r w:rsidR="00633CD3">
        <w:rPr>
          <w:rFonts w:hint="eastAsia"/>
        </w:rPr>
        <w:t>这些求解算法主要可以分为两大类，精确算法和</w:t>
      </w:r>
      <w:proofErr w:type="gramStart"/>
      <w:r w:rsidR="00D00217">
        <w:rPr>
          <w:rFonts w:hint="eastAsia"/>
        </w:rPr>
        <w:t>近似</w:t>
      </w:r>
      <w:r w:rsidR="00D00217">
        <w:rPr>
          <w:rFonts w:hint="eastAsia"/>
        </w:rPr>
        <w:t>/</w:t>
      </w:r>
      <w:proofErr w:type="gramEnd"/>
      <w:r w:rsidR="00633CD3">
        <w:rPr>
          <w:rFonts w:hint="eastAsia"/>
        </w:rPr>
        <w:t>启发式算法</w:t>
      </w:r>
      <w:r w:rsidR="00D00217">
        <w:rPr>
          <w:rFonts w:hint="eastAsia"/>
        </w:rPr>
        <w:t>。</w:t>
      </w:r>
      <w:r w:rsidR="00D00217">
        <w:t xml:space="preserve"> </w:t>
      </w:r>
    </w:p>
    <w:p w14:paraId="7D3403CB" w14:textId="59A66B9D" w:rsidR="004763E7" w:rsidRDefault="009A4E4C" w:rsidP="004763E7">
      <w:pPr>
        <w:ind w:firstLine="420"/>
      </w:pPr>
      <w:r>
        <w:rPr>
          <w:rFonts w:hint="eastAsia"/>
        </w:rPr>
        <w:t>精确算法通常建立在数学规划的基础上，</w:t>
      </w:r>
      <w:r w:rsidR="004A0FD4">
        <w:rPr>
          <w:rFonts w:hint="eastAsia"/>
        </w:rPr>
        <w:t>利用穷举法，分支定界法，或者</w:t>
      </w:r>
      <w:r w:rsidR="00865947">
        <w:rPr>
          <w:rFonts w:hint="eastAsia"/>
        </w:rPr>
        <w:t>割平面法</w:t>
      </w:r>
      <w:r w:rsidR="004A0FD4">
        <w:rPr>
          <w:rFonts w:hint="eastAsia"/>
        </w:rPr>
        <w:t>等数学方法进行求解</w:t>
      </w:r>
      <w:r w:rsidR="005E6589">
        <w:rPr>
          <w:rFonts w:hint="eastAsia"/>
        </w:rPr>
        <w:t>。分支定界算法</w:t>
      </w:r>
      <w:r w:rsidR="005E6589">
        <w:rPr>
          <w:rFonts w:hint="eastAsia"/>
        </w:rPr>
        <w:t>(</w:t>
      </w:r>
      <w:r w:rsidR="005E6589">
        <w:t>branch and bound algorithm)</w:t>
      </w:r>
      <w:r w:rsidR="005E6589">
        <w:rPr>
          <w:rFonts w:hint="eastAsia"/>
        </w:rPr>
        <w:t>是一类有效的求解离散规划问题的优化算法，其本质上是一种</w:t>
      </w:r>
      <w:proofErr w:type="gramStart"/>
      <w:r w:rsidR="005E6589">
        <w:rPr>
          <w:rFonts w:hint="eastAsia"/>
        </w:rPr>
        <w:t>隐</w:t>
      </w:r>
      <w:proofErr w:type="gramEnd"/>
      <w:r w:rsidR="005E6589">
        <w:rPr>
          <w:rFonts w:hint="eastAsia"/>
        </w:rPr>
        <w:t>枚举算法</w:t>
      </w:r>
      <w:r w:rsidR="00BA70E7">
        <w:rPr>
          <w:rFonts w:hint="eastAsia"/>
        </w:rPr>
        <w:t>。求解时将问题的</w:t>
      </w:r>
      <w:proofErr w:type="gramStart"/>
      <w:r w:rsidR="00BA70E7">
        <w:rPr>
          <w:rFonts w:hint="eastAsia"/>
        </w:rPr>
        <w:t>解空间</w:t>
      </w:r>
      <w:proofErr w:type="gramEnd"/>
      <w:r w:rsidR="00BA70E7">
        <w:rPr>
          <w:rFonts w:hint="eastAsia"/>
        </w:rPr>
        <w:t>分解成不同的子集，通过计算不同子集的上下界抛弃不符合的解来缩小搜索范围。分支定界算法在并行机调度中</w:t>
      </w:r>
      <w:r w:rsidR="00E47C6E">
        <w:rPr>
          <w:rFonts w:hint="eastAsia"/>
        </w:rPr>
        <w:t>有着广泛的应用</w:t>
      </w:r>
      <w:r w:rsidR="00BA70E7">
        <w:rPr>
          <w:rFonts w:hint="eastAsia"/>
        </w:rPr>
        <w:t>。</w:t>
      </w:r>
      <w:r w:rsidR="004A0FD4">
        <w:rPr>
          <w:rFonts w:hint="eastAsia"/>
        </w:rPr>
        <w:t>D</w:t>
      </w:r>
      <w:r w:rsidR="004A0FD4">
        <w:t>ell</w:t>
      </w:r>
      <w:r w:rsidR="004A0FD4">
        <w:rPr>
          <w:rFonts w:hint="eastAsia"/>
        </w:rPr>
        <w:t>等</w:t>
      </w:r>
      <w:r w:rsidR="008A7FFD">
        <w:fldChar w:fldCharType="begin"/>
      </w:r>
      <w:r w:rsidR="008A7FFD">
        <w:instrText xml:space="preserve"> </w:instrText>
      </w:r>
      <w:r w:rsidR="008A7FFD">
        <w:rPr>
          <w:rFonts w:hint="eastAsia"/>
        </w:rPr>
        <w:instrText>REF _Ref66129129 \r \h</w:instrText>
      </w:r>
      <w:r w:rsidR="008A7FFD">
        <w:instrText xml:space="preserve"> </w:instrText>
      </w:r>
      <w:r w:rsidR="008A7FFD">
        <w:fldChar w:fldCharType="separate"/>
      </w:r>
      <w:r w:rsidR="008A7FFD">
        <w:t>[8]</w:t>
      </w:r>
      <w:r w:rsidR="008A7FFD">
        <w:fldChar w:fldCharType="end"/>
      </w:r>
      <w:r w:rsidR="004D0755">
        <w:rPr>
          <w:rFonts w:hint="eastAsia"/>
        </w:rPr>
        <w:t>采用了分支定界算法对目标函数为最大完工时间的一致并行机问题进行了求解</w:t>
      </w:r>
      <w:r w:rsidR="006D04C7">
        <w:rPr>
          <w:rFonts w:hint="eastAsia"/>
        </w:rPr>
        <w:t>，并对问题的上下界进行了优化。实验结果表明该方法可以求解各种规模的算例，求解结果优于一般的动态规划算法。</w:t>
      </w:r>
      <w:r w:rsidR="00BA70E7">
        <w:t>Shim</w:t>
      </w:r>
      <w:r w:rsidR="00BA70E7">
        <w:rPr>
          <w:rFonts w:hint="eastAsia"/>
        </w:rPr>
        <w:t>等</w:t>
      </w:r>
      <w:r w:rsidR="008A7FFD">
        <w:fldChar w:fldCharType="begin"/>
      </w:r>
      <w:r w:rsidR="008A7FFD">
        <w:instrText xml:space="preserve"> </w:instrText>
      </w:r>
      <w:r w:rsidR="008A7FFD">
        <w:rPr>
          <w:rFonts w:hint="eastAsia"/>
        </w:rPr>
        <w:instrText>REF _Ref66129136 \r \h</w:instrText>
      </w:r>
      <w:r w:rsidR="008A7FFD">
        <w:instrText xml:space="preserve"> </w:instrText>
      </w:r>
      <w:r w:rsidR="008A7FFD">
        <w:fldChar w:fldCharType="separate"/>
      </w:r>
      <w:r w:rsidR="008A7FFD">
        <w:t>[9]</w:t>
      </w:r>
      <w:r w:rsidR="008A7FFD">
        <w:fldChar w:fldCharType="end"/>
      </w:r>
      <w:r w:rsidR="00BA70E7">
        <w:rPr>
          <w:rFonts w:hint="eastAsia"/>
        </w:rPr>
        <w:t>在求解可分段加工的一致并行机调度问题式，针对</w:t>
      </w:r>
      <w:proofErr w:type="gramStart"/>
      <w:r w:rsidR="00BA70E7">
        <w:rPr>
          <w:rFonts w:hint="eastAsia"/>
        </w:rPr>
        <w:t>最小化总滞后</w:t>
      </w:r>
      <w:proofErr w:type="gramEnd"/>
      <w:r w:rsidR="00BA70E7">
        <w:rPr>
          <w:rFonts w:hint="eastAsia"/>
        </w:rPr>
        <w:t>时间的目标函数</w:t>
      </w:r>
      <w:r w:rsidR="0007332D">
        <w:rPr>
          <w:rFonts w:hint="eastAsia"/>
        </w:rPr>
        <w:t>计算了新的下界，并以此设计了新的分支定界算法。</w:t>
      </w:r>
      <w:proofErr w:type="spellStart"/>
      <w:r w:rsidR="0007332D">
        <w:rPr>
          <w:rFonts w:hint="eastAsia"/>
        </w:rPr>
        <w:t>H</w:t>
      </w:r>
      <w:r w:rsidR="0007332D">
        <w:t>a</w:t>
      </w:r>
      <w:r w:rsidR="00CA19B7">
        <w:t>ouari</w:t>
      </w:r>
      <w:proofErr w:type="spellEnd"/>
      <w:r w:rsidR="00CA19B7">
        <w:rPr>
          <w:rFonts w:hint="eastAsia"/>
        </w:rPr>
        <w:t>等</w:t>
      </w:r>
      <w:r w:rsidR="008A7FFD">
        <w:fldChar w:fldCharType="begin"/>
      </w:r>
      <w:r w:rsidR="008A7FFD">
        <w:instrText xml:space="preserve"> </w:instrText>
      </w:r>
      <w:r w:rsidR="008A7FFD">
        <w:rPr>
          <w:rFonts w:hint="eastAsia"/>
        </w:rPr>
        <w:instrText>REF _Ref66129142 \r \h</w:instrText>
      </w:r>
      <w:r w:rsidR="008A7FFD">
        <w:instrText xml:space="preserve"> </w:instrText>
      </w:r>
      <w:r w:rsidR="008A7FFD">
        <w:fldChar w:fldCharType="separate"/>
      </w:r>
      <w:r w:rsidR="008A7FFD">
        <w:t>[10]</w:t>
      </w:r>
      <w:r w:rsidR="008A7FFD">
        <w:fldChar w:fldCharType="end"/>
      </w:r>
      <w:r w:rsidR="00CA19B7">
        <w:rPr>
          <w:rFonts w:hint="eastAsia"/>
        </w:rPr>
        <w:t>在分支定界算法中加入了更加紧缩的增强型下界方式用于一致并行机最大完工时间的求解，并通过大量的算例证明了该方法的求解效率。</w:t>
      </w:r>
      <w:r w:rsidR="004763E7">
        <w:rPr>
          <w:rFonts w:hint="eastAsia"/>
        </w:rPr>
        <w:t>除了分支定界法外，</w:t>
      </w:r>
      <w:proofErr w:type="spellStart"/>
      <w:r w:rsidR="004763E7">
        <w:rPr>
          <w:rFonts w:hint="eastAsia"/>
        </w:rPr>
        <w:t>M</w:t>
      </w:r>
      <w:r w:rsidR="004763E7">
        <w:t>okotoff</w:t>
      </w:r>
      <w:proofErr w:type="spellEnd"/>
      <w:r w:rsidR="008A7FFD">
        <w:fldChar w:fldCharType="begin"/>
      </w:r>
      <w:r w:rsidR="008A7FFD">
        <w:instrText xml:space="preserve"> REF _Ref66129151 \r \h </w:instrText>
      </w:r>
      <w:r w:rsidR="008A7FFD">
        <w:fldChar w:fldCharType="separate"/>
      </w:r>
      <w:r w:rsidR="008A7FFD">
        <w:t>[11]</w:t>
      </w:r>
      <w:r w:rsidR="008A7FFD">
        <w:fldChar w:fldCharType="end"/>
      </w:r>
      <w:r w:rsidR="004763E7">
        <w:rPr>
          <w:rFonts w:hint="eastAsia"/>
        </w:rPr>
        <w:t>设计了一种割平面法。他将一致并行机调度问题用数学规划的形式表示，然后对其进行松弛。通过不断地向松弛模型中增加有效割的方式来求得最优解。该割平面法简单有效，表现出了比分支定界方法更优秀的求解能力。除此之外，</w:t>
      </w:r>
      <w:r w:rsidR="00865947">
        <w:rPr>
          <w:rFonts w:hint="eastAsia"/>
        </w:rPr>
        <w:t>D</w:t>
      </w:r>
      <w:r w:rsidR="00865947">
        <w:t>ell</w:t>
      </w:r>
      <w:r w:rsidR="00865947">
        <w:rPr>
          <w:rFonts w:hint="eastAsia"/>
        </w:rPr>
        <w:t>等</w:t>
      </w:r>
      <w:r w:rsidR="008A7FFD">
        <w:fldChar w:fldCharType="begin"/>
      </w:r>
      <w:r w:rsidR="008A7FFD">
        <w:instrText xml:space="preserve"> </w:instrText>
      </w:r>
      <w:r w:rsidR="008A7FFD">
        <w:rPr>
          <w:rFonts w:hint="eastAsia"/>
        </w:rPr>
        <w:instrText>REF _Ref66129158 \r \h</w:instrText>
      </w:r>
      <w:r w:rsidR="008A7FFD">
        <w:instrText xml:space="preserve"> </w:instrText>
      </w:r>
      <w:r w:rsidR="008A7FFD">
        <w:fldChar w:fldCharType="separate"/>
      </w:r>
      <w:r w:rsidR="008A7FFD">
        <w:t>[12]</w:t>
      </w:r>
      <w:r w:rsidR="008A7FFD">
        <w:fldChar w:fldCharType="end"/>
      </w:r>
      <w:r w:rsidR="00865947">
        <w:rPr>
          <w:rFonts w:hint="eastAsia"/>
        </w:rPr>
        <w:t>提出了一种分支定价算法，</w:t>
      </w:r>
      <w:r w:rsidR="00865947">
        <w:rPr>
          <w:rFonts w:hint="eastAsia"/>
        </w:rPr>
        <w:t>C</w:t>
      </w:r>
      <w:r w:rsidR="00865947">
        <w:t>hen</w:t>
      </w:r>
      <w:r w:rsidR="00865947">
        <w:rPr>
          <w:rFonts w:hint="eastAsia"/>
        </w:rPr>
        <w:t>等</w:t>
      </w:r>
      <w:r w:rsidR="008A7FFD">
        <w:fldChar w:fldCharType="begin"/>
      </w:r>
      <w:r w:rsidR="008A7FFD">
        <w:instrText xml:space="preserve"> </w:instrText>
      </w:r>
      <w:r w:rsidR="008A7FFD">
        <w:rPr>
          <w:rFonts w:hint="eastAsia"/>
        </w:rPr>
        <w:instrText>REF _Ref66129165 \r \h</w:instrText>
      </w:r>
      <w:r w:rsidR="008A7FFD">
        <w:instrText xml:space="preserve"> </w:instrText>
      </w:r>
      <w:r w:rsidR="008A7FFD">
        <w:fldChar w:fldCharType="separate"/>
      </w:r>
      <w:r w:rsidR="008A7FFD">
        <w:t>[13]</w:t>
      </w:r>
      <w:r w:rsidR="008A7FFD">
        <w:fldChar w:fldCharType="end"/>
      </w:r>
      <w:r w:rsidR="00865947">
        <w:rPr>
          <w:rFonts w:hint="eastAsia"/>
        </w:rPr>
        <w:t>采用了一种列生成算法来进行一致并行机调度问题的求解。</w:t>
      </w:r>
    </w:p>
    <w:p w14:paraId="14605C16" w14:textId="635BB849" w:rsidR="00865947" w:rsidRDefault="00865947" w:rsidP="004763E7">
      <w:pPr>
        <w:ind w:firstLine="420"/>
      </w:pPr>
      <w:r>
        <w:rPr>
          <w:rFonts w:hint="eastAsia"/>
        </w:rPr>
        <w:t>以上提到的都是用于求解一致并行机问题的精确算法。然而一致并行机调度问题是</w:t>
      </w:r>
      <w:r>
        <w:rPr>
          <w:rFonts w:hint="eastAsia"/>
        </w:rPr>
        <w:t>N</w:t>
      </w:r>
      <w:r>
        <w:t>P-</w:t>
      </w:r>
      <w:r>
        <w:rPr>
          <w:rFonts w:hint="eastAsia"/>
        </w:rPr>
        <w:t>h</w:t>
      </w:r>
      <w:r>
        <w:t>ard</w:t>
      </w:r>
      <w:r>
        <w:rPr>
          <w:rFonts w:hint="eastAsia"/>
        </w:rPr>
        <w:t>问题</w:t>
      </w:r>
      <w:r w:rsidR="00C74FAE">
        <w:rPr>
          <w:rFonts w:hint="eastAsia"/>
        </w:rPr>
        <w:t>【】</w:t>
      </w:r>
      <w:r>
        <w:rPr>
          <w:rFonts w:hint="eastAsia"/>
        </w:rPr>
        <w:t>，当问题规模增大时，精确算法的求解时间和求解难度呈指数型增加，</w:t>
      </w:r>
      <w:r w:rsidR="00C74FAE">
        <w:rPr>
          <w:rFonts w:hint="eastAsia"/>
        </w:rPr>
        <w:t>很难在可接受的时间内获得满意的结果。为了提高求解效率，启发式算法在并行机调度领域</w:t>
      </w:r>
      <w:r w:rsidR="00E47C6E">
        <w:rPr>
          <w:rFonts w:hint="eastAsia"/>
        </w:rPr>
        <w:t>的应用逐渐成为研究的重点。</w:t>
      </w:r>
      <w:r w:rsidR="00D00217">
        <w:rPr>
          <w:rFonts w:hint="eastAsia"/>
        </w:rPr>
        <w:t>根据算法机理的不同，启发式算法可以分为构造启发式算法和迭代启发式算法。构造启发式算法通常基于一些启发式规则进行计算</w:t>
      </w:r>
      <w:r w:rsidR="004C1244">
        <w:rPr>
          <w:rFonts w:hint="eastAsia"/>
        </w:rPr>
        <w:t>。这类规则问题针对性很强，在求解特定问题时可以简单快速地获得近似最优解</w:t>
      </w:r>
      <w:r w:rsidR="00664B08">
        <w:rPr>
          <w:rFonts w:hint="eastAsia"/>
        </w:rPr>
        <w:t>。</w:t>
      </w:r>
      <w:r w:rsidR="00664B08">
        <w:rPr>
          <w:rFonts w:hint="eastAsia"/>
        </w:rPr>
        <w:t>G</w:t>
      </w:r>
      <w:r w:rsidR="00664B08">
        <w:t>raham</w:t>
      </w:r>
      <w:r w:rsidR="008A7FFD">
        <w:fldChar w:fldCharType="begin"/>
      </w:r>
      <w:r w:rsidR="008A7FFD">
        <w:instrText xml:space="preserve"> REF _Ref66129173 \r \h </w:instrText>
      </w:r>
      <w:r w:rsidR="008A7FFD">
        <w:fldChar w:fldCharType="separate"/>
      </w:r>
      <w:r w:rsidR="008A7FFD">
        <w:t>[15]</w:t>
      </w:r>
      <w:r w:rsidR="008A7FFD">
        <w:fldChar w:fldCharType="end"/>
      </w:r>
      <w:r w:rsidR="00664B08">
        <w:rPr>
          <w:rFonts w:hint="eastAsia"/>
        </w:rPr>
        <w:t>提出了</w:t>
      </w:r>
      <w:r w:rsidR="00180AA3">
        <w:rPr>
          <w:rFonts w:hint="eastAsia"/>
        </w:rPr>
        <w:t>最长加工时间优先规</w:t>
      </w:r>
      <w:r w:rsidR="00664B08">
        <w:rPr>
          <w:rFonts w:hint="eastAsia"/>
        </w:rPr>
        <w:t>则</w:t>
      </w:r>
      <w:r w:rsidR="00180AA3">
        <w:rPr>
          <w:rFonts w:hint="eastAsia"/>
        </w:rPr>
        <w:t>(</w:t>
      </w:r>
      <w:r w:rsidR="00180AA3">
        <w:t>longest processing time first, LPT)</w:t>
      </w:r>
      <w:r w:rsidR="00180AA3">
        <w:rPr>
          <w:rFonts w:hint="eastAsia"/>
        </w:rPr>
        <w:t>，即各工件按照加工时长依次放到空闲机器上进行加工</w:t>
      </w:r>
      <w:r w:rsidR="00EF3372">
        <w:rPr>
          <w:rFonts w:hint="eastAsia"/>
        </w:rPr>
        <w:t>，并证明在</w:t>
      </w:r>
      <w:r w:rsidR="00EF3372" w:rsidRPr="00EF3372">
        <w:rPr>
          <w:position w:val="-6"/>
        </w:rPr>
        <w:object w:dxaOrig="260" w:dyaOrig="220" w14:anchorId="17AC19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8" o:title=""/>
          </v:shape>
          <o:OLEObject Type="Embed" ProgID="Equation.DSMT4" ShapeID="_x0000_i1025" DrawAspect="Content" ObjectID="_1676744231" r:id="rId9"/>
        </w:object>
      </w:r>
      <w:r w:rsidR="00EF3372">
        <w:rPr>
          <w:rFonts w:hint="eastAsia"/>
        </w:rPr>
        <w:t>台机器的并行机调度问题下，通过该规则得到的</w:t>
      </w:r>
      <w:proofErr w:type="spellStart"/>
      <w:r w:rsidR="00EF3372">
        <w:rPr>
          <w:rFonts w:hint="eastAsia"/>
        </w:rPr>
        <w:t>m</w:t>
      </w:r>
      <w:r w:rsidR="00EF3372">
        <w:t>akespan</w:t>
      </w:r>
      <w:proofErr w:type="spellEnd"/>
      <w:r w:rsidR="00EF3372">
        <w:rPr>
          <w:rFonts w:hint="eastAsia"/>
        </w:rPr>
        <w:t>与最优性能的性能比不大于</w:t>
      </w:r>
      <w:r w:rsidR="00EF3372" w:rsidRPr="00EF3372">
        <w:rPr>
          <w:position w:val="-24"/>
        </w:rPr>
        <w:object w:dxaOrig="920" w:dyaOrig="620" w14:anchorId="7201DF79">
          <v:shape id="_x0000_i1026" type="#_x0000_t75" style="width:45.75pt;height:30.75pt" o:ole="">
            <v:imagedata r:id="rId10" o:title=""/>
          </v:shape>
          <o:OLEObject Type="Embed" ProgID="Equation.DSMT4" ShapeID="_x0000_i1026" DrawAspect="Content" ObjectID="_1676744232" r:id="rId11"/>
        </w:object>
      </w:r>
      <w:r w:rsidR="00EF3372">
        <w:rPr>
          <w:rFonts w:hint="eastAsia"/>
        </w:rPr>
        <w:t>。</w:t>
      </w:r>
      <w:r w:rsidR="00EF3372">
        <w:rPr>
          <w:rFonts w:hint="eastAsia"/>
        </w:rPr>
        <w:t>L</w:t>
      </w:r>
      <w:r w:rsidR="00EF3372">
        <w:t>PT</w:t>
      </w:r>
      <w:r w:rsidR="00EF3372">
        <w:rPr>
          <w:rFonts w:hint="eastAsia"/>
        </w:rPr>
        <w:t>规则</w:t>
      </w:r>
      <w:r w:rsidR="00180AA3">
        <w:rPr>
          <w:rFonts w:hint="eastAsia"/>
        </w:rPr>
        <w:t>在并行机调度问题中</w:t>
      </w:r>
      <w:r w:rsidR="00F65809">
        <w:rPr>
          <w:rFonts w:hint="eastAsia"/>
        </w:rPr>
        <w:t>通常用于</w:t>
      </w:r>
      <w:r w:rsidR="00065AA9">
        <w:rPr>
          <w:rFonts w:hint="eastAsia"/>
        </w:rPr>
        <w:t>一些上界的计算，或是用于</w:t>
      </w:r>
      <w:r w:rsidR="00F65809">
        <w:rPr>
          <w:rFonts w:hint="eastAsia"/>
        </w:rPr>
        <w:t>产生初始解</w:t>
      </w:r>
      <w:r w:rsidR="008A7FFD">
        <w:fldChar w:fldCharType="begin"/>
      </w:r>
      <w:r w:rsidR="008A7FFD">
        <w:instrText xml:space="preserve"> </w:instrText>
      </w:r>
      <w:r w:rsidR="008A7FFD">
        <w:rPr>
          <w:rFonts w:hint="eastAsia"/>
        </w:rPr>
        <w:instrText>REF _Ref66129151 \r \h</w:instrText>
      </w:r>
      <w:r w:rsidR="008A7FFD">
        <w:instrText xml:space="preserve"> </w:instrText>
      </w:r>
      <w:r w:rsidR="008A7FFD">
        <w:fldChar w:fldCharType="separate"/>
      </w:r>
      <w:r w:rsidR="008A7FFD">
        <w:t>[11]</w:t>
      </w:r>
      <w:r w:rsidR="008A7FFD">
        <w:fldChar w:fldCharType="end"/>
      </w:r>
      <w:r w:rsidR="008A7FFD">
        <w:fldChar w:fldCharType="begin"/>
      </w:r>
      <w:r w:rsidR="008A7FFD">
        <w:instrText xml:space="preserve"> REF _Ref66129187 \r \h </w:instrText>
      </w:r>
      <w:r w:rsidR="008A7FFD">
        <w:fldChar w:fldCharType="separate"/>
      </w:r>
      <w:r w:rsidR="008A7FFD">
        <w:t>[16]</w:t>
      </w:r>
      <w:r w:rsidR="008A7FFD">
        <w:fldChar w:fldCharType="end"/>
      </w:r>
      <w:r w:rsidR="00F65809">
        <w:rPr>
          <w:rFonts w:hint="eastAsia"/>
        </w:rPr>
        <w:t>。</w:t>
      </w:r>
      <w:r w:rsidR="00DC3F15">
        <w:rPr>
          <w:rFonts w:hint="eastAsia"/>
        </w:rPr>
        <w:t>除了</w:t>
      </w:r>
      <w:r w:rsidR="00DC3F15">
        <w:rPr>
          <w:rFonts w:hint="eastAsia"/>
        </w:rPr>
        <w:t>L</w:t>
      </w:r>
      <w:r w:rsidR="00DC3F15">
        <w:t>PT</w:t>
      </w:r>
      <w:r w:rsidR="00DC3F15">
        <w:rPr>
          <w:rFonts w:hint="eastAsia"/>
        </w:rPr>
        <w:t>规则外，</w:t>
      </w:r>
      <w:r w:rsidR="00DC3F15">
        <w:t>MULTIFIT</w:t>
      </w:r>
      <w:r w:rsidR="00DC3F15">
        <w:rPr>
          <w:rFonts w:hint="eastAsia"/>
        </w:rPr>
        <w:t>算法</w:t>
      </w:r>
      <w:r w:rsidR="008A7FFD">
        <w:fldChar w:fldCharType="begin"/>
      </w:r>
      <w:r w:rsidR="008A7FFD">
        <w:instrText xml:space="preserve"> </w:instrText>
      </w:r>
      <w:r w:rsidR="008A7FFD">
        <w:rPr>
          <w:rFonts w:hint="eastAsia"/>
        </w:rPr>
        <w:instrText>REF _Ref66129200 \r \h</w:instrText>
      </w:r>
      <w:r w:rsidR="008A7FFD">
        <w:instrText xml:space="preserve"> </w:instrText>
      </w:r>
      <w:r w:rsidR="008A7FFD">
        <w:fldChar w:fldCharType="separate"/>
      </w:r>
      <w:r w:rsidR="008A7FFD">
        <w:t>[17]</w:t>
      </w:r>
      <w:r w:rsidR="008A7FFD">
        <w:fldChar w:fldCharType="end"/>
      </w:r>
      <w:r w:rsidR="00DC3F15">
        <w:rPr>
          <w:rFonts w:hint="eastAsia"/>
        </w:rPr>
        <w:t>，</w:t>
      </w:r>
      <w:r w:rsidR="00AA1CCF">
        <w:t>COMBINE</w:t>
      </w:r>
      <w:r w:rsidR="00DC3F15">
        <w:rPr>
          <w:rFonts w:hint="eastAsia"/>
        </w:rPr>
        <w:t>算法</w:t>
      </w:r>
      <w:r w:rsidR="008A7FFD">
        <w:fldChar w:fldCharType="begin"/>
      </w:r>
      <w:r w:rsidR="008A7FFD">
        <w:instrText xml:space="preserve"> </w:instrText>
      </w:r>
      <w:r w:rsidR="008A7FFD">
        <w:rPr>
          <w:rFonts w:hint="eastAsia"/>
        </w:rPr>
        <w:instrText>REF _Ref66129209 \r \h</w:instrText>
      </w:r>
      <w:r w:rsidR="008A7FFD">
        <w:instrText xml:space="preserve"> </w:instrText>
      </w:r>
      <w:r w:rsidR="008A7FFD">
        <w:fldChar w:fldCharType="separate"/>
      </w:r>
      <w:r w:rsidR="008A7FFD">
        <w:t>[18]</w:t>
      </w:r>
      <w:r w:rsidR="008A7FFD">
        <w:fldChar w:fldCharType="end"/>
      </w:r>
      <w:r w:rsidR="00DC3F15">
        <w:rPr>
          <w:rFonts w:hint="eastAsia"/>
        </w:rPr>
        <w:t>，</w:t>
      </w:r>
      <w:r w:rsidR="00AA1CCF">
        <w:t>LISTFIT</w:t>
      </w:r>
      <w:r w:rsidR="00DC3F15">
        <w:rPr>
          <w:rFonts w:hint="eastAsia"/>
        </w:rPr>
        <w:t>算法</w:t>
      </w:r>
      <w:r w:rsidR="008A7FFD">
        <w:fldChar w:fldCharType="begin"/>
      </w:r>
      <w:r w:rsidR="008A7FFD">
        <w:instrText xml:space="preserve"> </w:instrText>
      </w:r>
      <w:r w:rsidR="008A7FFD">
        <w:rPr>
          <w:rFonts w:hint="eastAsia"/>
        </w:rPr>
        <w:instrText>REF _Ref66129215 \r \h</w:instrText>
      </w:r>
      <w:r w:rsidR="008A7FFD">
        <w:instrText xml:space="preserve"> </w:instrText>
      </w:r>
      <w:r w:rsidR="008A7FFD">
        <w:fldChar w:fldCharType="separate"/>
      </w:r>
      <w:r w:rsidR="008A7FFD">
        <w:t>[19]</w:t>
      </w:r>
      <w:r w:rsidR="008A7FFD">
        <w:fldChar w:fldCharType="end"/>
      </w:r>
      <w:r w:rsidR="00DC3F15">
        <w:rPr>
          <w:rFonts w:hint="eastAsia"/>
        </w:rPr>
        <w:t>等都是应用于并行机调度问题的构造启发式算法。</w:t>
      </w:r>
    </w:p>
    <w:p w14:paraId="395052EA" w14:textId="14BEB34A" w:rsidR="00856664" w:rsidRDefault="00065AA9" w:rsidP="00223FAC">
      <w:pPr>
        <w:ind w:firstLine="420"/>
      </w:pPr>
      <w:r>
        <w:rPr>
          <w:rFonts w:hint="eastAsia"/>
        </w:rPr>
        <w:t>相比构造启发式算法，迭代启发式</w:t>
      </w:r>
      <w:r w:rsidR="00A30E38">
        <w:rPr>
          <w:rFonts w:hint="eastAsia"/>
        </w:rPr>
        <w:t>算法凭借着</w:t>
      </w:r>
      <w:r>
        <w:rPr>
          <w:rFonts w:hint="eastAsia"/>
        </w:rPr>
        <w:t>通用性强，</w:t>
      </w:r>
      <w:r w:rsidR="00A30E38">
        <w:rPr>
          <w:rFonts w:hint="eastAsia"/>
        </w:rPr>
        <w:t>对</w:t>
      </w:r>
      <w:proofErr w:type="gramStart"/>
      <w:r w:rsidR="00A30E38">
        <w:rPr>
          <w:rFonts w:hint="eastAsia"/>
        </w:rPr>
        <w:t>解空间</w:t>
      </w:r>
      <w:proofErr w:type="gramEnd"/>
      <w:r w:rsidR="00A30E38">
        <w:rPr>
          <w:rFonts w:hint="eastAsia"/>
        </w:rPr>
        <w:t>的搜索深入等</w:t>
      </w:r>
      <w:r>
        <w:rPr>
          <w:rFonts w:hint="eastAsia"/>
        </w:rPr>
        <w:t>特点</w:t>
      </w:r>
      <w:r w:rsidR="00A30E38">
        <w:rPr>
          <w:rFonts w:hint="eastAsia"/>
        </w:rPr>
        <w:t>越来越受到研究人员的重视。迭代启发式算法往往从一个初始解或由多个初始</w:t>
      </w:r>
      <w:proofErr w:type="gramStart"/>
      <w:r w:rsidR="00A30E38">
        <w:rPr>
          <w:rFonts w:hint="eastAsia"/>
        </w:rPr>
        <w:t>解组成</w:t>
      </w:r>
      <w:proofErr w:type="gramEnd"/>
      <w:r w:rsidR="00A30E38">
        <w:rPr>
          <w:rFonts w:hint="eastAsia"/>
        </w:rPr>
        <w:t>的初始种群出发，根据</w:t>
      </w:r>
      <w:r w:rsidR="000C5334">
        <w:rPr>
          <w:rFonts w:hint="eastAsia"/>
        </w:rPr>
        <w:t>一定的机制或者规则对</w:t>
      </w:r>
      <w:proofErr w:type="gramStart"/>
      <w:r w:rsidR="000C5334">
        <w:rPr>
          <w:rFonts w:hint="eastAsia"/>
        </w:rPr>
        <w:t>解空间</w:t>
      </w:r>
      <w:proofErr w:type="gramEnd"/>
      <w:r w:rsidR="000C5334">
        <w:rPr>
          <w:rFonts w:hint="eastAsia"/>
        </w:rPr>
        <w:t>进行搜索。在每一次的迭代中对当前解或当前种群进行更新，在达到终止标准后停止迭代。根据每次进行迭代的解数量，可以将迭代启发式分为邻域搜索算法和群智能搜索算法。</w:t>
      </w:r>
      <w:r w:rsidR="00884FB8">
        <w:rPr>
          <w:rFonts w:hint="eastAsia"/>
        </w:rPr>
        <w:t>邻域搜索算法是一类串行搜索算法，</w:t>
      </w:r>
      <w:r w:rsidR="00A72ACC">
        <w:rPr>
          <w:rFonts w:hint="eastAsia"/>
        </w:rPr>
        <w:t>基于单一初始解出发，</w:t>
      </w:r>
      <w:r w:rsidR="00884FB8">
        <w:rPr>
          <w:rFonts w:hint="eastAsia"/>
        </w:rPr>
        <w:t>每次迭代时</w:t>
      </w:r>
      <w:r w:rsidR="00AA30CA">
        <w:rPr>
          <w:rFonts w:hint="eastAsia"/>
        </w:rPr>
        <w:t>对当前解产生一批候选解的集合（邻域），从中选取</w:t>
      </w:r>
      <w:proofErr w:type="gramStart"/>
      <w:r w:rsidR="00AA30CA">
        <w:rPr>
          <w:rFonts w:hint="eastAsia"/>
        </w:rPr>
        <w:t>解进行</w:t>
      </w:r>
      <w:proofErr w:type="gramEnd"/>
      <w:r w:rsidR="00AA30CA">
        <w:rPr>
          <w:rFonts w:hint="eastAsia"/>
        </w:rPr>
        <w:t>更新。常见的邻域搜索算法有</w:t>
      </w:r>
      <w:r w:rsidR="00A72ACC">
        <w:rPr>
          <w:rFonts w:hint="eastAsia"/>
        </w:rPr>
        <w:t>模拟退火算法</w:t>
      </w:r>
      <w:r w:rsidR="00A72ACC">
        <w:rPr>
          <w:rFonts w:hint="eastAsia"/>
        </w:rPr>
        <w:t>(</w:t>
      </w:r>
      <w:r w:rsidR="00A72ACC">
        <w:t xml:space="preserve">simulated </w:t>
      </w:r>
      <w:proofErr w:type="spellStart"/>
      <w:r w:rsidR="00A72ACC">
        <w:t>anneling</w:t>
      </w:r>
      <w:proofErr w:type="spellEnd"/>
      <w:r w:rsidR="00A72ACC">
        <w:t>, SA)</w:t>
      </w:r>
      <w:r w:rsidR="00A72ACC">
        <w:rPr>
          <w:rFonts w:hint="eastAsia"/>
        </w:rPr>
        <w:t>，禁忌搜索算法</w:t>
      </w:r>
      <w:r w:rsidR="00A72ACC">
        <w:rPr>
          <w:rFonts w:hint="eastAsia"/>
        </w:rPr>
        <w:t>(</w:t>
      </w:r>
      <w:r w:rsidR="00A72ACC">
        <w:t>tabu search, TS)</w:t>
      </w:r>
      <w:r w:rsidR="00A72ACC">
        <w:rPr>
          <w:rFonts w:hint="eastAsia"/>
        </w:rPr>
        <w:t>，变邻域搜索</w:t>
      </w:r>
      <w:r w:rsidR="00A72ACC">
        <w:rPr>
          <w:rFonts w:hint="eastAsia"/>
        </w:rPr>
        <w:t>(</w:t>
      </w:r>
      <w:r w:rsidR="00A72ACC">
        <w:t>variable neighborhood search, VNS)</w:t>
      </w:r>
      <w:r w:rsidR="00A72ACC">
        <w:rPr>
          <w:rFonts w:hint="eastAsia"/>
        </w:rPr>
        <w:t>等。</w:t>
      </w:r>
      <w:r w:rsidR="00A72ACC">
        <w:rPr>
          <w:rFonts w:hint="eastAsia"/>
        </w:rPr>
        <w:t>S</w:t>
      </w:r>
      <w:r w:rsidR="00A72ACC">
        <w:t>A</w:t>
      </w:r>
      <w:r w:rsidR="00513ECB">
        <w:rPr>
          <w:rFonts w:hint="eastAsia"/>
        </w:rPr>
        <w:t>是一种模拟物理固体退火过程的算法，利用</w:t>
      </w:r>
      <w:r w:rsidR="00513ECB">
        <w:rPr>
          <w:rFonts w:hint="eastAsia"/>
        </w:rPr>
        <w:t>M</w:t>
      </w:r>
      <w:r w:rsidR="00513ECB">
        <w:t>etropolis</w:t>
      </w:r>
      <w:r w:rsidR="00513ECB">
        <w:rPr>
          <w:rFonts w:hint="eastAsia"/>
        </w:rPr>
        <w:t>准则来防止算法陷入局部最优。</w:t>
      </w:r>
      <w:r w:rsidR="00513ECB">
        <w:rPr>
          <w:rFonts w:hint="eastAsia"/>
        </w:rPr>
        <w:t>L</w:t>
      </w:r>
      <w:r w:rsidR="00513ECB">
        <w:t>ee</w:t>
      </w:r>
      <w:r w:rsidR="00513ECB">
        <w:rPr>
          <w:rFonts w:hint="eastAsia"/>
        </w:rPr>
        <w:t>等</w:t>
      </w:r>
      <w:r w:rsidR="008A7FFD">
        <w:fldChar w:fldCharType="begin"/>
      </w:r>
      <w:r w:rsidR="008A7FFD">
        <w:instrText xml:space="preserve"> </w:instrText>
      </w:r>
      <w:r w:rsidR="008A7FFD">
        <w:rPr>
          <w:rFonts w:hint="eastAsia"/>
        </w:rPr>
        <w:instrText>REF _Ref66129187 \r \h</w:instrText>
      </w:r>
      <w:r w:rsidR="008A7FFD">
        <w:instrText xml:space="preserve"> </w:instrText>
      </w:r>
      <w:r w:rsidR="008A7FFD">
        <w:fldChar w:fldCharType="separate"/>
      </w:r>
      <w:r w:rsidR="008A7FFD">
        <w:t>[16]</w:t>
      </w:r>
      <w:r w:rsidR="008A7FFD">
        <w:fldChar w:fldCharType="end"/>
      </w:r>
      <w:r w:rsidR="00513ECB">
        <w:rPr>
          <w:rFonts w:hint="eastAsia"/>
        </w:rPr>
        <w:t>利用</w:t>
      </w:r>
      <w:r w:rsidR="00513ECB">
        <w:rPr>
          <w:rFonts w:hint="eastAsia"/>
        </w:rPr>
        <w:t>S</w:t>
      </w:r>
      <w:r w:rsidR="00513ECB">
        <w:t>A</w:t>
      </w:r>
      <w:proofErr w:type="gramStart"/>
      <w:r w:rsidR="00513ECB">
        <w:rPr>
          <w:rFonts w:hint="eastAsia"/>
        </w:rPr>
        <w:t>对一致</w:t>
      </w:r>
      <w:proofErr w:type="gramEnd"/>
      <w:r w:rsidR="00513ECB">
        <w:rPr>
          <w:rFonts w:hint="eastAsia"/>
        </w:rPr>
        <w:t>并行机调度问题进行求解，采用</w:t>
      </w:r>
      <w:r w:rsidR="00513ECB">
        <w:rPr>
          <w:rFonts w:hint="eastAsia"/>
        </w:rPr>
        <w:t>L</w:t>
      </w:r>
      <w:r w:rsidR="00513ECB">
        <w:t>PT</w:t>
      </w:r>
      <w:r w:rsidR="00513ECB">
        <w:rPr>
          <w:rFonts w:hint="eastAsia"/>
        </w:rPr>
        <w:t>准则来产生初始解，通过实验仿真证明了</w:t>
      </w:r>
      <w:r w:rsidR="00513ECB">
        <w:rPr>
          <w:rFonts w:hint="eastAsia"/>
        </w:rPr>
        <w:t>S</w:t>
      </w:r>
      <w:r w:rsidR="00513ECB">
        <w:t>A</w:t>
      </w:r>
      <w:r w:rsidR="00513ECB">
        <w:rPr>
          <w:rFonts w:hint="eastAsia"/>
        </w:rPr>
        <w:t>相比其他构造性启发式算法由更强的求解能力。</w:t>
      </w:r>
      <w:r w:rsidR="00B65B1E">
        <w:rPr>
          <w:rFonts w:hint="eastAsia"/>
        </w:rPr>
        <w:t>T</w:t>
      </w:r>
      <w:r w:rsidR="00B65B1E">
        <w:t>S</w:t>
      </w:r>
      <w:r w:rsidR="00B65B1E">
        <w:rPr>
          <w:rFonts w:hint="eastAsia"/>
        </w:rPr>
        <w:t>利用禁忌表来“记忆”一定次数的操作，从而防止算法陷入局部最优。</w:t>
      </w:r>
      <w:r w:rsidR="008A7FFD">
        <w:t>Yamashita</w:t>
      </w:r>
      <w:r w:rsidR="00B65B1E">
        <w:rPr>
          <w:rFonts w:hint="eastAsia"/>
        </w:rPr>
        <w:t>等</w:t>
      </w:r>
      <w:r w:rsidR="008A7FFD">
        <w:fldChar w:fldCharType="begin"/>
      </w:r>
      <w:r w:rsidR="008A7FFD">
        <w:instrText xml:space="preserve"> </w:instrText>
      </w:r>
      <w:r w:rsidR="008A7FFD">
        <w:rPr>
          <w:rFonts w:hint="eastAsia"/>
        </w:rPr>
        <w:instrText>REF _Ref66129237 \r \h</w:instrText>
      </w:r>
      <w:r w:rsidR="008A7FFD">
        <w:instrText xml:space="preserve"> </w:instrText>
      </w:r>
      <w:r w:rsidR="008A7FFD">
        <w:fldChar w:fldCharType="separate"/>
      </w:r>
      <w:r w:rsidR="008A7FFD">
        <w:t>[20]</w:t>
      </w:r>
      <w:r w:rsidR="008A7FFD">
        <w:fldChar w:fldCharType="end"/>
      </w:r>
      <w:r w:rsidR="00B65B1E">
        <w:rPr>
          <w:rFonts w:hint="eastAsia"/>
        </w:rPr>
        <w:t>采用</w:t>
      </w:r>
      <w:r w:rsidR="00B65B1E">
        <w:rPr>
          <w:rFonts w:hint="eastAsia"/>
        </w:rPr>
        <w:t>T</w:t>
      </w:r>
      <w:r w:rsidR="00B65B1E">
        <w:t>S</w:t>
      </w:r>
      <w:r w:rsidR="00B65B1E">
        <w:rPr>
          <w:rFonts w:hint="eastAsia"/>
        </w:rPr>
        <w:t>来优化一致并行机调度问题中的工件平均滞后时间，并通过增加禁忌表长度和设计更有效的解移动方式来提升</w:t>
      </w:r>
      <w:r w:rsidR="00401ADB">
        <w:rPr>
          <w:rFonts w:hint="eastAsia"/>
        </w:rPr>
        <w:t>对</w:t>
      </w:r>
      <w:proofErr w:type="gramStart"/>
      <w:r w:rsidR="00401ADB">
        <w:rPr>
          <w:rFonts w:hint="eastAsia"/>
        </w:rPr>
        <w:t>解空间</w:t>
      </w:r>
      <w:proofErr w:type="gramEnd"/>
      <w:r w:rsidR="00401ADB">
        <w:rPr>
          <w:rFonts w:hint="eastAsia"/>
        </w:rPr>
        <w:t>的探索能力。邻域构造是邻域搜索算法中的重要步骤，</w:t>
      </w:r>
      <w:r w:rsidR="00401ADB">
        <w:t>VNS</w:t>
      </w:r>
      <w:r w:rsidR="00401ADB">
        <w:rPr>
          <w:rFonts w:hint="eastAsia"/>
        </w:rPr>
        <w:t>对同一个当前</w:t>
      </w:r>
      <w:proofErr w:type="gramStart"/>
      <w:r w:rsidR="00401ADB">
        <w:rPr>
          <w:rFonts w:hint="eastAsia"/>
        </w:rPr>
        <w:t>解采用</w:t>
      </w:r>
      <w:proofErr w:type="gramEnd"/>
      <w:r w:rsidR="00401ADB">
        <w:rPr>
          <w:rFonts w:hint="eastAsia"/>
        </w:rPr>
        <w:t>多种邻域构造产生不同的邻域解，再从中</w:t>
      </w:r>
      <w:r w:rsidR="00401ADB">
        <w:rPr>
          <w:rFonts w:hint="eastAsia"/>
        </w:rPr>
        <w:lastRenderedPageBreak/>
        <w:t>选出</w:t>
      </w:r>
      <w:proofErr w:type="gramStart"/>
      <w:r w:rsidR="00401ADB">
        <w:rPr>
          <w:rFonts w:hint="eastAsia"/>
        </w:rPr>
        <w:t>解进行</w:t>
      </w:r>
      <w:proofErr w:type="gramEnd"/>
      <w:r w:rsidR="00401ADB">
        <w:rPr>
          <w:rFonts w:hint="eastAsia"/>
        </w:rPr>
        <w:t>更新。</w:t>
      </w:r>
      <w:proofErr w:type="spellStart"/>
      <w:r w:rsidR="00401ADB">
        <w:rPr>
          <w:rFonts w:hint="eastAsia"/>
        </w:rPr>
        <w:t>A</w:t>
      </w:r>
      <w:r w:rsidR="00401ADB">
        <w:t>lharkan</w:t>
      </w:r>
      <w:proofErr w:type="spellEnd"/>
      <w:r w:rsidR="00401ADB">
        <w:rPr>
          <w:rFonts w:hint="eastAsia"/>
        </w:rPr>
        <w:t>等</w:t>
      </w:r>
      <w:r w:rsidR="008A7FFD">
        <w:fldChar w:fldCharType="begin"/>
      </w:r>
      <w:r w:rsidR="008A7FFD">
        <w:instrText xml:space="preserve"> </w:instrText>
      </w:r>
      <w:r w:rsidR="008A7FFD">
        <w:rPr>
          <w:rFonts w:hint="eastAsia"/>
        </w:rPr>
        <w:instrText>REF _Ref66129260 \r \h</w:instrText>
      </w:r>
      <w:r w:rsidR="008A7FFD">
        <w:instrText xml:space="preserve"> </w:instrText>
      </w:r>
      <w:r w:rsidR="008A7FFD">
        <w:fldChar w:fldCharType="separate"/>
      </w:r>
      <w:r w:rsidR="008A7FFD">
        <w:t>[21]</w:t>
      </w:r>
      <w:r w:rsidR="008A7FFD">
        <w:fldChar w:fldCharType="end"/>
      </w:r>
      <w:r w:rsidR="00D96D93">
        <w:rPr>
          <w:rFonts w:hint="eastAsia"/>
        </w:rPr>
        <w:t>对最小化</w:t>
      </w:r>
      <w:proofErr w:type="spellStart"/>
      <w:r w:rsidR="00D96D93">
        <w:rPr>
          <w:rFonts w:hint="eastAsia"/>
        </w:rPr>
        <w:t>m</w:t>
      </w:r>
      <w:r w:rsidR="00D96D93">
        <w:t>akespan</w:t>
      </w:r>
      <w:proofErr w:type="spellEnd"/>
      <w:r w:rsidR="00D96D93">
        <w:rPr>
          <w:rFonts w:hint="eastAsia"/>
        </w:rPr>
        <w:t>的一致并行机调度问题</w:t>
      </w:r>
      <w:r w:rsidR="00401ADB">
        <w:rPr>
          <w:rFonts w:hint="eastAsia"/>
        </w:rPr>
        <w:t>采用了五种邻域构造方式来</w:t>
      </w:r>
      <w:r w:rsidR="00D96D93">
        <w:rPr>
          <w:rFonts w:hint="eastAsia"/>
        </w:rPr>
        <w:t>产生邻域解，并分别用随机和</w:t>
      </w:r>
      <w:r w:rsidR="00D96D93">
        <w:rPr>
          <w:rFonts w:hint="eastAsia"/>
        </w:rPr>
        <w:t>L</w:t>
      </w:r>
      <w:r w:rsidR="00D96D93">
        <w:t>PT</w:t>
      </w:r>
      <w:r w:rsidR="00D96D93">
        <w:rPr>
          <w:rFonts w:hint="eastAsia"/>
        </w:rPr>
        <w:t>规则两种方式产生初始解。仿真结果表明该改进的变邻域搜索算法比起一般的邻域搜索算法可以获得更好的平均</w:t>
      </w:r>
      <w:proofErr w:type="spellStart"/>
      <w:r w:rsidR="00D96D93">
        <w:rPr>
          <w:rFonts w:hint="eastAsia"/>
        </w:rPr>
        <w:t>m</w:t>
      </w:r>
      <w:r w:rsidR="00D96D93">
        <w:t>akes</w:t>
      </w:r>
      <w:r w:rsidR="00D96D93">
        <w:rPr>
          <w:rFonts w:hint="eastAsia"/>
        </w:rPr>
        <w:t>p</w:t>
      </w:r>
      <w:r w:rsidR="00D96D93">
        <w:t>an</w:t>
      </w:r>
      <w:proofErr w:type="spellEnd"/>
      <w:r w:rsidR="00D96D93">
        <w:rPr>
          <w:rFonts w:hint="eastAsia"/>
        </w:rPr>
        <w:t>。</w:t>
      </w:r>
    </w:p>
    <w:p w14:paraId="31363BE5" w14:textId="1DA15962" w:rsidR="0097243F" w:rsidRDefault="0097243F" w:rsidP="000E7D9E">
      <w:pPr>
        <w:ind w:firstLine="420"/>
        <w:rPr>
          <w:rFonts w:hint="eastAsia"/>
        </w:rPr>
      </w:pPr>
      <w:r>
        <w:rPr>
          <w:rFonts w:hint="eastAsia"/>
        </w:rPr>
        <w:t>群智能</w:t>
      </w:r>
      <w:r w:rsidR="00223FAC">
        <w:rPr>
          <w:rFonts w:hint="eastAsia"/>
        </w:rPr>
        <w:t>搜索算法以多个</w:t>
      </w:r>
      <w:proofErr w:type="gramStart"/>
      <w:r w:rsidR="00223FAC">
        <w:rPr>
          <w:rFonts w:hint="eastAsia"/>
        </w:rPr>
        <w:t>解组成</w:t>
      </w:r>
      <w:proofErr w:type="gramEnd"/>
      <w:r w:rsidR="00223FAC">
        <w:rPr>
          <w:rFonts w:hint="eastAsia"/>
        </w:rPr>
        <w:t>的种群为基础，通过模仿自然界中的一些生物行为或者自然规律对</w:t>
      </w:r>
      <w:proofErr w:type="gramStart"/>
      <w:r w:rsidR="00223FAC">
        <w:rPr>
          <w:rFonts w:hint="eastAsia"/>
        </w:rPr>
        <w:t>解空间</w:t>
      </w:r>
      <w:proofErr w:type="gramEnd"/>
      <w:r w:rsidR="00223FAC">
        <w:rPr>
          <w:rFonts w:hint="eastAsia"/>
        </w:rPr>
        <w:t>进行全面的探索。如模仿生物进化的遗传算法</w:t>
      </w:r>
      <w:r w:rsidR="00223FAC">
        <w:rPr>
          <w:rFonts w:hint="eastAsia"/>
        </w:rPr>
        <w:t>(</w:t>
      </w:r>
      <w:r w:rsidR="00223FAC">
        <w:t>genetic algorithm, GA)</w:t>
      </w:r>
      <w:r w:rsidR="00223FAC">
        <w:rPr>
          <w:rFonts w:hint="eastAsia"/>
        </w:rPr>
        <w:t>，参考鸟群捕食的粒子群算法</w:t>
      </w:r>
      <w:r w:rsidR="00223FAC">
        <w:rPr>
          <w:rFonts w:hint="eastAsia"/>
        </w:rPr>
        <w:t>(</w:t>
      </w:r>
      <w:r w:rsidR="00223FAC">
        <w:t xml:space="preserve">particle swarm optimization, PSO), </w:t>
      </w:r>
      <w:r w:rsidR="00223FAC">
        <w:rPr>
          <w:rFonts w:hint="eastAsia"/>
        </w:rPr>
        <w:t>模仿布谷鸟下蛋行为的布谷鸟算法</w:t>
      </w:r>
      <w:r w:rsidR="00223FAC">
        <w:rPr>
          <w:rFonts w:hint="eastAsia"/>
        </w:rPr>
        <w:t>(</w:t>
      </w:r>
      <w:r w:rsidR="00223FAC">
        <w:t>cuckoo search, CS)</w:t>
      </w:r>
      <w:r w:rsidR="00856664">
        <w:rPr>
          <w:rFonts w:hint="eastAsia"/>
        </w:rPr>
        <w:t>，模拟音乐创作的和声搜索算法</w:t>
      </w:r>
      <w:r w:rsidR="00856664">
        <w:rPr>
          <w:rFonts w:hint="eastAsia"/>
        </w:rPr>
        <w:t>(</w:t>
      </w:r>
      <w:r w:rsidR="00856664">
        <w:t>harmony search, HS)</w:t>
      </w:r>
      <w:r w:rsidR="00856664">
        <w:rPr>
          <w:rFonts w:hint="eastAsia"/>
        </w:rPr>
        <w:t>等。群智能搜索算法在并行机调度问题中有着各种应用。</w:t>
      </w:r>
      <w:r w:rsidR="00856664">
        <w:rPr>
          <w:rFonts w:hint="eastAsia"/>
        </w:rPr>
        <w:t>Liu</w:t>
      </w:r>
      <w:r w:rsidR="00856664">
        <w:rPr>
          <w:rFonts w:hint="eastAsia"/>
        </w:rPr>
        <w:t>等采用了</w:t>
      </w:r>
      <w:r w:rsidR="00856664">
        <w:rPr>
          <w:rFonts w:hint="eastAsia"/>
        </w:rPr>
        <w:t>G</w:t>
      </w:r>
      <w:r w:rsidR="00856664">
        <w:t>A</w:t>
      </w:r>
      <w:proofErr w:type="gramStart"/>
      <w:r w:rsidR="00856664">
        <w:rPr>
          <w:rFonts w:hint="eastAsia"/>
        </w:rPr>
        <w:t>对一致</w:t>
      </w:r>
      <w:proofErr w:type="gramEnd"/>
      <w:r w:rsidR="00856664">
        <w:rPr>
          <w:rFonts w:hint="eastAsia"/>
        </w:rPr>
        <w:t>并行机调度问题进行求解，利用交叉变异等方式对种群进行更新，通过实验证明求解大规模问题时</w:t>
      </w:r>
      <w:r w:rsidR="00856664">
        <w:rPr>
          <w:rFonts w:hint="eastAsia"/>
        </w:rPr>
        <w:t>G</w:t>
      </w:r>
      <w:r w:rsidR="00856664">
        <w:t>A</w:t>
      </w:r>
      <w:r w:rsidR="00856664">
        <w:rPr>
          <w:rFonts w:hint="eastAsia"/>
        </w:rPr>
        <w:t>比</w:t>
      </w:r>
      <w:r w:rsidR="00856664">
        <w:rPr>
          <w:rFonts w:hint="eastAsia"/>
        </w:rPr>
        <w:t>S</w:t>
      </w:r>
      <w:r w:rsidR="00856664">
        <w:t>A</w:t>
      </w:r>
      <w:r w:rsidR="00856664">
        <w:rPr>
          <w:rFonts w:hint="eastAsia"/>
        </w:rPr>
        <w:t>和</w:t>
      </w:r>
      <w:r w:rsidR="00856664">
        <w:rPr>
          <w:rFonts w:hint="eastAsia"/>
        </w:rPr>
        <w:t>L</w:t>
      </w:r>
      <w:r w:rsidR="00856664">
        <w:t>PT</w:t>
      </w:r>
      <w:r w:rsidR="00856664">
        <w:rPr>
          <w:rFonts w:hint="eastAsia"/>
        </w:rPr>
        <w:t>表现更佳。</w:t>
      </w:r>
      <w:r w:rsidR="00856664">
        <w:rPr>
          <w:rFonts w:hint="eastAsia"/>
        </w:rPr>
        <w:t>K</w:t>
      </w:r>
      <w:r w:rsidR="00856664">
        <w:t>ashan</w:t>
      </w:r>
      <w:r w:rsidR="00856664">
        <w:rPr>
          <w:rFonts w:hint="eastAsia"/>
        </w:rPr>
        <w:t>等</w:t>
      </w:r>
      <w:r w:rsidR="008A7FFD">
        <w:fldChar w:fldCharType="begin"/>
      </w:r>
      <w:r w:rsidR="008A7FFD">
        <w:instrText xml:space="preserve"> </w:instrText>
      </w:r>
      <w:r w:rsidR="008A7FFD">
        <w:rPr>
          <w:rFonts w:hint="eastAsia"/>
        </w:rPr>
        <w:instrText>REF _Ref66129270 \r \h</w:instrText>
      </w:r>
      <w:r w:rsidR="008A7FFD">
        <w:instrText xml:space="preserve"> </w:instrText>
      </w:r>
      <w:r w:rsidR="008A7FFD">
        <w:fldChar w:fldCharType="separate"/>
      </w:r>
      <w:r w:rsidR="008A7FFD">
        <w:t>[22]</w:t>
      </w:r>
      <w:r w:rsidR="008A7FFD">
        <w:fldChar w:fldCharType="end"/>
      </w:r>
      <w:r w:rsidR="00856664">
        <w:rPr>
          <w:rFonts w:hint="eastAsia"/>
        </w:rPr>
        <w:t>提出了一种离散化后的</w:t>
      </w:r>
      <w:r w:rsidR="00856664">
        <w:rPr>
          <w:rFonts w:hint="eastAsia"/>
        </w:rPr>
        <w:t>P</w:t>
      </w:r>
      <w:r w:rsidR="00856664">
        <w:t>SO</w:t>
      </w:r>
      <w:r w:rsidR="00856664">
        <w:rPr>
          <w:rFonts w:hint="eastAsia"/>
        </w:rPr>
        <w:t>算法</w:t>
      </w:r>
      <w:r w:rsidR="00307388">
        <w:rPr>
          <w:rFonts w:hint="eastAsia"/>
        </w:rPr>
        <w:t>(</w:t>
      </w:r>
      <w:r w:rsidR="00307388">
        <w:t>discrete particle swarm optimization, DPSO)</w:t>
      </w:r>
      <w:r w:rsidR="00307388">
        <w:rPr>
          <w:rFonts w:hint="eastAsia"/>
        </w:rPr>
        <w:t>用于求解目标函数为</w:t>
      </w:r>
      <w:proofErr w:type="spellStart"/>
      <w:r w:rsidR="00307388">
        <w:rPr>
          <w:rFonts w:hint="eastAsia"/>
        </w:rPr>
        <w:t>m</w:t>
      </w:r>
      <w:r w:rsidR="00307388">
        <w:t>akespan</w:t>
      </w:r>
      <w:proofErr w:type="spellEnd"/>
      <w:r w:rsidR="00307388">
        <w:rPr>
          <w:rFonts w:hint="eastAsia"/>
        </w:rPr>
        <w:t>的一致并行机调度问题。</w:t>
      </w:r>
      <w:r w:rsidR="00307388">
        <w:t>Chen</w:t>
      </w:r>
      <w:r w:rsidR="00307388">
        <w:rPr>
          <w:rFonts w:hint="eastAsia"/>
        </w:rPr>
        <w:t>等</w:t>
      </w:r>
      <w:r w:rsidR="008A7FFD">
        <w:fldChar w:fldCharType="begin"/>
      </w:r>
      <w:r w:rsidR="008A7FFD">
        <w:instrText xml:space="preserve"> </w:instrText>
      </w:r>
      <w:r w:rsidR="008A7FFD">
        <w:rPr>
          <w:rFonts w:hint="eastAsia"/>
        </w:rPr>
        <w:instrText>REF _Ref66129275 \r \h</w:instrText>
      </w:r>
      <w:r w:rsidR="008A7FFD">
        <w:instrText xml:space="preserve"> </w:instrText>
      </w:r>
      <w:r w:rsidR="008A7FFD">
        <w:fldChar w:fldCharType="separate"/>
      </w:r>
      <w:r w:rsidR="008A7FFD">
        <w:t>[23]</w:t>
      </w:r>
      <w:r w:rsidR="008A7FFD">
        <w:fldChar w:fldCharType="end"/>
      </w:r>
      <w:r w:rsidR="00307388">
        <w:rPr>
          <w:rFonts w:hint="eastAsia"/>
        </w:rPr>
        <w:t>在</w:t>
      </w:r>
      <w:r w:rsidR="00307388">
        <w:rPr>
          <w:rFonts w:hint="eastAsia"/>
        </w:rPr>
        <w:t>H</w:t>
      </w:r>
      <w:r w:rsidR="00307388">
        <w:t>S</w:t>
      </w:r>
      <w:r w:rsidR="00307388">
        <w:rPr>
          <w:rFonts w:hint="eastAsia"/>
        </w:rPr>
        <w:t>基础上提出了动态和声算法</w:t>
      </w:r>
      <w:r w:rsidR="00307388">
        <w:rPr>
          <w:rFonts w:hint="eastAsia"/>
        </w:rPr>
        <w:t>(</w:t>
      </w:r>
      <w:r w:rsidR="00307388">
        <w:t>dynamic harmony search, DHS)</w:t>
      </w:r>
      <w:r w:rsidR="00307388">
        <w:rPr>
          <w:rFonts w:hint="eastAsia"/>
        </w:rPr>
        <w:t>来解决最小化</w:t>
      </w:r>
      <w:proofErr w:type="spellStart"/>
      <w:r w:rsidR="00307388">
        <w:t>makespan</w:t>
      </w:r>
      <w:proofErr w:type="spellEnd"/>
      <w:r w:rsidR="00307388">
        <w:rPr>
          <w:rFonts w:hint="eastAsia"/>
        </w:rPr>
        <w:t>的一致并行机调度问题，把整个和声</w:t>
      </w:r>
      <w:proofErr w:type="gramStart"/>
      <w:r w:rsidR="00307388">
        <w:rPr>
          <w:rFonts w:hint="eastAsia"/>
        </w:rPr>
        <w:t>库分为</w:t>
      </w:r>
      <w:proofErr w:type="gramEnd"/>
      <w:r w:rsidR="00307388">
        <w:rPr>
          <w:rFonts w:hint="eastAsia"/>
        </w:rPr>
        <w:t>多个子和声库分别进行独立的进化更新。同时还加入了</w:t>
      </w:r>
      <w:r w:rsidR="00307388">
        <w:t>VNS</w:t>
      </w:r>
      <w:r w:rsidR="00307388">
        <w:rPr>
          <w:rFonts w:hint="eastAsia"/>
        </w:rPr>
        <w:t>的步骤来增强</w:t>
      </w:r>
      <w:r w:rsidR="00307388">
        <w:rPr>
          <w:rFonts w:hint="eastAsia"/>
        </w:rPr>
        <w:t>D</w:t>
      </w:r>
      <w:r w:rsidR="00307388">
        <w:t>HS</w:t>
      </w:r>
      <w:r w:rsidR="00307388">
        <w:rPr>
          <w:rFonts w:hint="eastAsia"/>
        </w:rPr>
        <w:t>的局部搜索能力。</w:t>
      </w:r>
      <w:proofErr w:type="spellStart"/>
      <w:r w:rsidR="00307388">
        <w:rPr>
          <w:rFonts w:hint="eastAsia"/>
        </w:rPr>
        <w:t>L</w:t>
      </w:r>
      <w:r w:rsidR="00307388">
        <w:t>aha</w:t>
      </w:r>
      <w:proofErr w:type="spellEnd"/>
      <w:r w:rsidR="00307388">
        <w:rPr>
          <w:rFonts w:hint="eastAsia"/>
        </w:rPr>
        <w:t>等</w:t>
      </w:r>
      <w:r w:rsidR="008A7FFD">
        <w:fldChar w:fldCharType="begin"/>
      </w:r>
      <w:r w:rsidR="008A7FFD">
        <w:instrText xml:space="preserve"> </w:instrText>
      </w:r>
      <w:r w:rsidR="008A7FFD">
        <w:rPr>
          <w:rFonts w:hint="eastAsia"/>
        </w:rPr>
        <w:instrText>REF _Ref66129280 \r \h</w:instrText>
      </w:r>
      <w:r w:rsidR="008A7FFD">
        <w:instrText xml:space="preserve"> </w:instrText>
      </w:r>
      <w:r w:rsidR="008A7FFD">
        <w:fldChar w:fldCharType="separate"/>
      </w:r>
      <w:r w:rsidR="008A7FFD">
        <w:t>[24]</w:t>
      </w:r>
      <w:r w:rsidR="008A7FFD">
        <w:fldChar w:fldCharType="end"/>
      </w:r>
      <w:r w:rsidR="00307388">
        <w:rPr>
          <w:rFonts w:hint="eastAsia"/>
        </w:rPr>
        <w:t>在求解一致并行机调度问题时</w:t>
      </w:r>
      <w:r w:rsidR="000E7D9E">
        <w:rPr>
          <w:rFonts w:hint="eastAsia"/>
        </w:rPr>
        <w:t>提出了一种改进布谷鸟算法</w:t>
      </w:r>
      <w:r w:rsidR="000E7D9E">
        <w:rPr>
          <w:rFonts w:hint="eastAsia"/>
        </w:rPr>
        <w:t>(</w:t>
      </w:r>
      <w:r w:rsidR="000E7D9E">
        <w:t>improved cuckoo search, ICSA)</w:t>
      </w:r>
      <w:r w:rsidR="00307388">
        <w:rPr>
          <w:rFonts w:hint="eastAsia"/>
        </w:rPr>
        <w:t>，</w:t>
      </w:r>
      <w:r w:rsidR="000E7D9E">
        <w:rPr>
          <w:rFonts w:hint="eastAsia"/>
        </w:rPr>
        <w:t>对传统的</w:t>
      </w:r>
      <w:r w:rsidR="000E7D9E">
        <w:rPr>
          <w:rFonts w:hint="eastAsia"/>
        </w:rPr>
        <w:t>C</w:t>
      </w:r>
      <w:r w:rsidR="000E7D9E">
        <w:t>SA</w:t>
      </w:r>
      <w:r w:rsidR="000E7D9E">
        <w:rPr>
          <w:rFonts w:hint="eastAsia"/>
        </w:rPr>
        <w:t>加入了离散化的策略使得</w:t>
      </w:r>
      <w:r w:rsidR="000E7D9E">
        <w:rPr>
          <w:rFonts w:hint="eastAsia"/>
        </w:rPr>
        <w:t>C</w:t>
      </w:r>
      <w:r w:rsidR="000E7D9E">
        <w:t>SA</w:t>
      </w:r>
      <w:r w:rsidR="000E7D9E">
        <w:rPr>
          <w:rFonts w:hint="eastAsia"/>
        </w:rPr>
        <w:t>中用于种群更新的</w:t>
      </w:r>
      <w:proofErr w:type="gramStart"/>
      <w:r w:rsidR="000E7D9E">
        <w:rPr>
          <w:rFonts w:hint="eastAsia"/>
        </w:rPr>
        <w:t>莱</w:t>
      </w:r>
      <w:proofErr w:type="gramEnd"/>
      <w:r w:rsidR="000E7D9E">
        <w:rPr>
          <w:rFonts w:hint="eastAsia"/>
        </w:rPr>
        <w:t>维飞行能适用于调度问题。同时还加入了局部更新的步骤来增强算法的搜索能力。实验结果表明布谷鸟算法有着强大的全局搜索能力，相比</w:t>
      </w:r>
      <w:r w:rsidR="000E7D9E">
        <w:rPr>
          <w:rFonts w:hint="eastAsia"/>
        </w:rPr>
        <w:t>P</w:t>
      </w:r>
      <w:r w:rsidR="000E7D9E">
        <w:t>SO, SA</w:t>
      </w:r>
      <w:r w:rsidR="000E7D9E">
        <w:rPr>
          <w:rFonts w:hint="eastAsia"/>
        </w:rPr>
        <w:t>，</w:t>
      </w:r>
      <w:r w:rsidR="000E7D9E">
        <w:rPr>
          <w:rFonts w:hint="eastAsia"/>
        </w:rPr>
        <w:t>G</w:t>
      </w:r>
      <w:r w:rsidR="000E7D9E">
        <w:t>A</w:t>
      </w:r>
      <w:r w:rsidR="000E7D9E">
        <w:rPr>
          <w:rFonts w:hint="eastAsia"/>
        </w:rPr>
        <w:t>等能获得更好的求解结果。</w:t>
      </w:r>
    </w:p>
    <w:p w14:paraId="26B2A487" w14:textId="24C58A94" w:rsidR="00CA19B7" w:rsidRDefault="00CA19B7" w:rsidP="00CA19B7">
      <w:pPr>
        <w:pStyle w:val="a0"/>
      </w:pPr>
      <w:r>
        <w:rPr>
          <w:rFonts w:hint="eastAsia"/>
        </w:rPr>
        <w:t>不确定性并行机调度问题研究现状</w:t>
      </w:r>
    </w:p>
    <w:p w14:paraId="49621825" w14:textId="31B6BBBB" w:rsidR="000E7D9E" w:rsidRDefault="000E7D9E" w:rsidP="000E7D9E">
      <w:pPr>
        <w:ind w:firstLine="420"/>
        <w:rPr>
          <w:rFonts w:hint="eastAsia"/>
        </w:rPr>
      </w:pPr>
      <w:r>
        <w:rPr>
          <w:rFonts w:hint="eastAsia"/>
        </w:rPr>
        <w:t>上一小节介绍了近些年来并行机调度领域的丰富研究成果。然而很多的研究都是在确定性</w:t>
      </w:r>
      <w:r w:rsidR="003F5872">
        <w:rPr>
          <w:rFonts w:hint="eastAsia"/>
        </w:rPr>
        <w:t>环境下进行</w:t>
      </w:r>
    </w:p>
    <w:p w14:paraId="06E2AF71" w14:textId="1C936353" w:rsidR="0094670D" w:rsidRDefault="0094670D" w:rsidP="00BD4DE1">
      <w:pPr>
        <w:pStyle w:val="a0"/>
      </w:pPr>
      <w:r>
        <w:rPr>
          <w:rFonts w:hint="eastAsia"/>
        </w:rPr>
        <w:t>多目标并行机调度问题研究现状</w:t>
      </w:r>
    </w:p>
    <w:p w14:paraId="0E071BF6" w14:textId="3FB749EC" w:rsidR="0063642E" w:rsidRDefault="0063642E" w:rsidP="00BD4DE1">
      <w:pPr>
        <w:pStyle w:val="a0"/>
      </w:pPr>
      <w:r>
        <w:rPr>
          <w:rFonts w:hint="eastAsia"/>
        </w:rPr>
        <w:t>本</w:t>
      </w:r>
      <w:r w:rsidR="00BD4DE1">
        <w:rPr>
          <w:rFonts w:hint="eastAsia"/>
        </w:rPr>
        <w:t>论文的</w:t>
      </w:r>
      <w:r>
        <w:rPr>
          <w:rFonts w:hint="eastAsia"/>
        </w:rPr>
        <w:t>研究内容及章节安排</w:t>
      </w:r>
    </w:p>
    <w:p w14:paraId="3BAE5850" w14:textId="2A7EBBF2" w:rsidR="0063642E" w:rsidRDefault="0063642E" w:rsidP="00252E0D">
      <w:pPr>
        <w:ind w:firstLineChars="71" w:firstLine="149"/>
      </w:pPr>
    </w:p>
    <w:p w14:paraId="5AFD064F" w14:textId="5677355C" w:rsidR="0063642E" w:rsidRDefault="00A5796A" w:rsidP="00BD4DE1">
      <w:pPr>
        <w:pStyle w:val="a"/>
      </w:pPr>
      <w:r>
        <w:rPr>
          <w:rFonts w:hint="eastAsia"/>
        </w:rPr>
        <w:t>一致并行机调度问题及其求解算法</w:t>
      </w:r>
    </w:p>
    <w:p w14:paraId="0EDA6ACA" w14:textId="2E0134DD" w:rsidR="009B1373" w:rsidRDefault="009B1373" w:rsidP="00BD4DE1">
      <w:pPr>
        <w:pStyle w:val="a0"/>
      </w:pPr>
      <w:r>
        <w:rPr>
          <w:rFonts w:hint="eastAsia"/>
        </w:rPr>
        <w:t>引言</w:t>
      </w:r>
    </w:p>
    <w:p w14:paraId="7F55BF59" w14:textId="56467866" w:rsidR="009B1373" w:rsidRDefault="00A7373F" w:rsidP="00BD4DE1">
      <w:pPr>
        <w:pStyle w:val="a0"/>
      </w:pPr>
      <w:r>
        <w:rPr>
          <w:rFonts w:hint="eastAsia"/>
        </w:rPr>
        <w:t>确定性一致并行机调度</w:t>
      </w:r>
      <w:r w:rsidR="00056303">
        <w:rPr>
          <w:rFonts w:hint="eastAsia"/>
        </w:rPr>
        <w:t>问题</w:t>
      </w:r>
    </w:p>
    <w:p w14:paraId="50D68282" w14:textId="14A1AFBE" w:rsidR="009B1373" w:rsidRDefault="00A7373F" w:rsidP="00BD4DE1">
      <w:pPr>
        <w:pStyle w:val="a0"/>
      </w:pPr>
      <w:r>
        <w:rPr>
          <w:rFonts w:hint="eastAsia"/>
        </w:rPr>
        <w:t>一致并行机鲁棒调度</w:t>
      </w:r>
      <w:r w:rsidR="00056303">
        <w:rPr>
          <w:rFonts w:hint="eastAsia"/>
        </w:rPr>
        <w:t>问题</w:t>
      </w:r>
    </w:p>
    <w:p w14:paraId="448E3E41" w14:textId="6AA860D2" w:rsidR="00A7373F" w:rsidRDefault="00D755D3" w:rsidP="00BD4DE1">
      <w:pPr>
        <w:pStyle w:val="a0"/>
      </w:pPr>
      <w:r>
        <w:rPr>
          <w:rFonts w:hint="eastAsia"/>
        </w:rPr>
        <w:t>割平面法</w:t>
      </w:r>
    </w:p>
    <w:p w14:paraId="141799F8" w14:textId="58975199" w:rsidR="009B1373" w:rsidRDefault="009B1373" w:rsidP="00BD4DE1">
      <w:pPr>
        <w:pStyle w:val="a0"/>
      </w:pPr>
      <w:r>
        <w:rPr>
          <w:rFonts w:hint="eastAsia"/>
        </w:rPr>
        <w:t>布谷鸟算法</w:t>
      </w:r>
    </w:p>
    <w:p w14:paraId="7BF879C8" w14:textId="1E2F069B" w:rsidR="009B1373" w:rsidRDefault="009B1373" w:rsidP="00BD4DE1">
      <w:pPr>
        <w:pStyle w:val="a0"/>
      </w:pPr>
      <w:r>
        <w:rPr>
          <w:rFonts w:hint="eastAsia"/>
        </w:rPr>
        <w:t>本章小结</w:t>
      </w:r>
    </w:p>
    <w:p w14:paraId="0D1D29B9" w14:textId="32D667A3" w:rsidR="00A7373F" w:rsidRDefault="00A7373F" w:rsidP="00252E0D">
      <w:pPr>
        <w:ind w:firstLineChars="71" w:firstLine="149"/>
      </w:pPr>
    </w:p>
    <w:p w14:paraId="6652B25A" w14:textId="4B907FA2" w:rsidR="00A7373F" w:rsidRDefault="00A5796A" w:rsidP="00BD4DE1">
      <w:pPr>
        <w:pStyle w:val="a"/>
      </w:pPr>
      <w:r>
        <w:rPr>
          <w:rFonts w:hint="eastAsia"/>
        </w:rPr>
        <w:lastRenderedPageBreak/>
        <w:t>一致并行机均值</w:t>
      </w:r>
      <w:r w:rsidR="00471E4F">
        <w:rPr>
          <w:rFonts w:hint="eastAsia"/>
        </w:rPr>
        <w:t>模型</w:t>
      </w:r>
      <w:r>
        <w:rPr>
          <w:rFonts w:hint="eastAsia"/>
        </w:rPr>
        <w:t>的</w:t>
      </w:r>
      <w:r w:rsidR="00EA43ED">
        <w:rPr>
          <w:rFonts w:hint="eastAsia"/>
        </w:rPr>
        <w:t>求解</w:t>
      </w:r>
      <w:r>
        <w:rPr>
          <w:rFonts w:hint="eastAsia"/>
        </w:rPr>
        <w:t>算法</w:t>
      </w:r>
    </w:p>
    <w:p w14:paraId="11C2576F" w14:textId="735F9D6A" w:rsidR="00A7373F" w:rsidRDefault="00D755D3" w:rsidP="00BD4DE1">
      <w:pPr>
        <w:pStyle w:val="a0"/>
      </w:pPr>
      <w:r>
        <w:rPr>
          <w:rFonts w:hint="eastAsia"/>
        </w:rPr>
        <w:t>引言</w:t>
      </w:r>
    </w:p>
    <w:p w14:paraId="3626DC20" w14:textId="6A3B4480" w:rsidR="00D755D3" w:rsidRDefault="00056303" w:rsidP="00BD4DE1">
      <w:pPr>
        <w:pStyle w:val="a0"/>
      </w:pPr>
      <w:r>
        <w:rPr>
          <w:rFonts w:hint="eastAsia"/>
        </w:rPr>
        <w:t>离散场景</w:t>
      </w:r>
      <w:proofErr w:type="gramStart"/>
      <w:r>
        <w:rPr>
          <w:rFonts w:hint="eastAsia"/>
        </w:rPr>
        <w:t>下一致</w:t>
      </w:r>
      <w:proofErr w:type="gramEnd"/>
      <w:r>
        <w:rPr>
          <w:rFonts w:hint="eastAsia"/>
        </w:rPr>
        <w:t>并行机的均值模型</w:t>
      </w:r>
    </w:p>
    <w:p w14:paraId="70005699" w14:textId="35EC4AC5" w:rsidR="00056303" w:rsidRDefault="00D755D3" w:rsidP="00056303">
      <w:pPr>
        <w:pStyle w:val="a0"/>
      </w:pPr>
      <w:r>
        <w:rPr>
          <w:rFonts w:hint="eastAsia"/>
        </w:rPr>
        <w:t>求解一致并行机均值</w:t>
      </w:r>
      <w:r w:rsidR="002A4D9E">
        <w:rPr>
          <w:rFonts w:hint="eastAsia"/>
        </w:rPr>
        <w:t>模型</w:t>
      </w:r>
      <w:r>
        <w:rPr>
          <w:rFonts w:hint="eastAsia"/>
        </w:rPr>
        <w:t>的割平面法</w:t>
      </w:r>
    </w:p>
    <w:p w14:paraId="10F7360C" w14:textId="409D7E8B" w:rsidR="00056303" w:rsidRDefault="00056303" w:rsidP="00056303">
      <w:pPr>
        <w:pStyle w:val="a1"/>
      </w:pPr>
      <w:r>
        <w:rPr>
          <w:rFonts w:hint="eastAsia"/>
        </w:rPr>
        <w:t>均值场景</w:t>
      </w:r>
    </w:p>
    <w:p w14:paraId="750C6892" w14:textId="61EF9FEF" w:rsidR="00056303" w:rsidRDefault="00056303" w:rsidP="00056303">
      <w:pPr>
        <w:pStyle w:val="a1"/>
      </w:pPr>
      <w:r>
        <w:rPr>
          <w:rFonts w:hint="eastAsia"/>
        </w:rPr>
        <w:t>割平面法步骤</w:t>
      </w:r>
    </w:p>
    <w:p w14:paraId="39D69491" w14:textId="0F5A74C7" w:rsidR="00D755D3" w:rsidRDefault="00D755D3" w:rsidP="00BD4DE1">
      <w:pPr>
        <w:pStyle w:val="a0"/>
      </w:pPr>
      <w:r>
        <w:rPr>
          <w:rFonts w:hint="eastAsia"/>
        </w:rPr>
        <w:t>仿真实验与分析</w:t>
      </w:r>
    </w:p>
    <w:p w14:paraId="1C3EAAF8" w14:textId="784E1293" w:rsidR="00EA43ED" w:rsidRDefault="00EA43ED" w:rsidP="00EA43ED">
      <w:pPr>
        <w:pStyle w:val="a1"/>
      </w:pPr>
      <w:r>
        <w:rPr>
          <w:rFonts w:hint="eastAsia"/>
        </w:rPr>
        <w:t>问题算例设置</w:t>
      </w:r>
    </w:p>
    <w:p w14:paraId="662B9619" w14:textId="70C19F0E" w:rsidR="00EA43ED" w:rsidRDefault="00EA43ED" w:rsidP="00EA43ED">
      <w:pPr>
        <w:pStyle w:val="a1"/>
      </w:pPr>
      <w:r>
        <w:rPr>
          <w:rFonts w:hint="eastAsia"/>
        </w:rPr>
        <w:t>割平面法算法性能测试</w:t>
      </w:r>
    </w:p>
    <w:p w14:paraId="1872454F" w14:textId="3417889A" w:rsidR="00D755D3" w:rsidRDefault="00D755D3" w:rsidP="00BD4DE1">
      <w:pPr>
        <w:pStyle w:val="a0"/>
      </w:pPr>
      <w:r>
        <w:rPr>
          <w:rFonts w:hint="eastAsia"/>
        </w:rPr>
        <w:t>本章小结</w:t>
      </w:r>
    </w:p>
    <w:p w14:paraId="05E0477A" w14:textId="36401602" w:rsidR="00D755D3" w:rsidRDefault="00D755D3" w:rsidP="00252E0D">
      <w:pPr>
        <w:ind w:firstLineChars="71" w:firstLine="149"/>
      </w:pPr>
    </w:p>
    <w:p w14:paraId="539927A3" w14:textId="5EB0678D" w:rsidR="00A5796A" w:rsidRDefault="00EA43ED" w:rsidP="00BD4DE1">
      <w:pPr>
        <w:pStyle w:val="a"/>
      </w:pPr>
      <w:r>
        <w:rPr>
          <w:rFonts w:hint="eastAsia"/>
        </w:rPr>
        <w:t>一致并行机阈值坏场景集模型的求解算法</w:t>
      </w:r>
    </w:p>
    <w:p w14:paraId="39BB4B93" w14:textId="6FA77901" w:rsidR="00D755D3" w:rsidRDefault="00D755D3" w:rsidP="00BD4DE1">
      <w:pPr>
        <w:pStyle w:val="a0"/>
      </w:pPr>
      <w:r>
        <w:rPr>
          <w:rFonts w:hint="eastAsia"/>
        </w:rPr>
        <w:t>引言</w:t>
      </w:r>
    </w:p>
    <w:p w14:paraId="06DA0970" w14:textId="76071653" w:rsidR="00D755D3" w:rsidRDefault="00031696" w:rsidP="00BD4DE1">
      <w:pPr>
        <w:pStyle w:val="a0"/>
      </w:pPr>
      <w:r>
        <w:rPr>
          <w:rFonts w:hint="eastAsia"/>
        </w:rPr>
        <w:t>离散场景</w:t>
      </w:r>
      <w:proofErr w:type="gramStart"/>
      <w:r>
        <w:rPr>
          <w:rFonts w:hint="eastAsia"/>
        </w:rPr>
        <w:t>下</w:t>
      </w:r>
      <w:r w:rsidR="00D755D3">
        <w:rPr>
          <w:rFonts w:hint="eastAsia"/>
        </w:rPr>
        <w:t>一致</w:t>
      </w:r>
      <w:proofErr w:type="gramEnd"/>
      <w:r w:rsidR="00D755D3">
        <w:rPr>
          <w:rFonts w:hint="eastAsia"/>
        </w:rPr>
        <w:t>并行机</w:t>
      </w:r>
      <w:r w:rsidR="00A5796A">
        <w:rPr>
          <w:rFonts w:hint="eastAsia"/>
        </w:rPr>
        <w:t>阈值坏场景集模型</w:t>
      </w:r>
    </w:p>
    <w:p w14:paraId="65B6784A" w14:textId="618BEB1C" w:rsidR="00E806E5" w:rsidRDefault="00E806E5" w:rsidP="00E806E5">
      <w:pPr>
        <w:pStyle w:val="a0"/>
      </w:pPr>
      <w:r w:rsidRPr="00E806E5">
        <w:rPr>
          <w:rFonts w:hint="eastAsia"/>
        </w:rPr>
        <w:t>一致并行机调度问题的传统邻域构造方式</w:t>
      </w:r>
    </w:p>
    <w:p w14:paraId="4922D481" w14:textId="5CE31063" w:rsidR="00A5796A" w:rsidRDefault="00E806E5" w:rsidP="00E806E5">
      <w:pPr>
        <w:pStyle w:val="a0"/>
      </w:pPr>
      <w:r w:rsidRPr="00E806E5">
        <w:rPr>
          <w:rFonts w:hint="eastAsia"/>
        </w:rPr>
        <w:t>基于合并坏场景集邻域的布谷鸟算法</w:t>
      </w:r>
      <w:r w:rsidR="00351E7E">
        <w:rPr>
          <w:rFonts w:hint="eastAsia"/>
        </w:rPr>
        <w:t>(</w:t>
      </w:r>
      <w:r w:rsidR="00351E7E">
        <w:t>UNCSA)</w:t>
      </w:r>
    </w:p>
    <w:p w14:paraId="0AE09CAC" w14:textId="67E56007" w:rsidR="00B268C5" w:rsidRDefault="00E806E5" w:rsidP="00B268C5">
      <w:pPr>
        <w:pStyle w:val="a1"/>
      </w:pPr>
      <w:bookmarkStart w:id="0" w:name="_Hlk64379502"/>
      <w:r>
        <w:rPr>
          <w:rFonts w:hint="eastAsia"/>
        </w:rPr>
        <w:t>编码和解码</w:t>
      </w:r>
    </w:p>
    <w:p w14:paraId="15AC0BC6" w14:textId="42543683" w:rsidR="00E806E5" w:rsidRDefault="00E806E5" w:rsidP="00B268C5">
      <w:pPr>
        <w:pStyle w:val="a1"/>
      </w:pPr>
      <w:r>
        <w:rPr>
          <w:rFonts w:hint="eastAsia"/>
        </w:rPr>
        <w:t>初始种群的产生</w:t>
      </w:r>
    </w:p>
    <w:bookmarkEnd w:id="0"/>
    <w:p w14:paraId="24CB7ED6" w14:textId="2D4403F2" w:rsidR="00B268C5" w:rsidRDefault="00E806E5" w:rsidP="00B268C5">
      <w:pPr>
        <w:pStyle w:val="a1"/>
      </w:pPr>
      <w:r>
        <w:rPr>
          <w:rFonts w:hint="eastAsia"/>
        </w:rPr>
        <w:t>连续化和离散化</w:t>
      </w:r>
    </w:p>
    <w:p w14:paraId="25581D9A" w14:textId="6DC99FD8" w:rsidR="00E806E5" w:rsidRDefault="00E806E5" w:rsidP="00B268C5">
      <w:pPr>
        <w:pStyle w:val="a1"/>
      </w:pPr>
      <w:r>
        <w:rPr>
          <w:rFonts w:hint="eastAsia"/>
        </w:rPr>
        <w:t>基于合并坏场景邻域的局部搜索</w:t>
      </w:r>
    </w:p>
    <w:p w14:paraId="6B061814" w14:textId="04DDA065" w:rsidR="00E806E5" w:rsidRDefault="00E806E5" w:rsidP="00B268C5">
      <w:pPr>
        <w:pStyle w:val="a1"/>
      </w:pPr>
      <w:r>
        <w:rPr>
          <w:rFonts w:hint="eastAsia"/>
        </w:rPr>
        <w:t>终止准则</w:t>
      </w:r>
    </w:p>
    <w:p w14:paraId="26053D73" w14:textId="3A8C3193" w:rsidR="00A5796A" w:rsidRDefault="00A5796A" w:rsidP="00BD4DE1">
      <w:pPr>
        <w:pStyle w:val="a0"/>
      </w:pPr>
      <w:r>
        <w:rPr>
          <w:rFonts w:hint="eastAsia"/>
        </w:rPr>
        <w:t>仿真实验与分析</w:t>
      </w:r>
    </w:p>
    <w:p w14:paraId="2F56A926" w14:textId="3B3FD017" w:rsidR="00B268C5" w:rsidRDefault="00B268C5" w:rsidP="00B268C5">
      <w:pPr>
        <w:pStyle w:val="a1"/>
      </w:pPr>
      <w:r>
        <w:rPr>
          <w:rFonts w:hint="eastAsia"/>
        </w:rPr>
        <w:t>算法参数设置</w:t>
      </w:r>
    </w:p>
    <w:p w14:paraId="1A1ECD23" w14:textId="3018CB52" w:rsidR="00B268C5" w:rsidRDefault="00B268C5" w:rsidP="00B268C5">
      <w:pPr>
        <w:pStyle w:val="a1"/>
      </w:pPr>
      <w:r>
        <w:rPr>
          <w:rFonts w:hint="eastAsia"/>
        </w:rPr>
        <w:t>U</w:t>
      </w:r>
      <w:r>
        <w:t>NCSA</w:t>
      </w:r>
      <w:r>
        <w:rPr>
          <w:rFonts w:hint="eastAsia"/>
        </w:rPr>
        <w:t>算法终止准则对求解结果的影响</w:t>
      </w:r>
    </w:p>
    <w:p w14:paraId="423CE63A" w14:textId="2B02A36F" w:rsidR="00B268C5" w:rsidRDefault="00B268C5" w:rsidP="00B268C5">
      <w:pPr>
        <w:pStyle w:val="a1"/>
      </w:pPr>
      <w:r>
        <w:rPr>
          <w:rFonts w:hint="eastAsia"/>
        </w:rPr>
        <w:t>四种算法</w:t>
      </w:r>
      <w:r w:rsidR="00EA43ED">
        <w:rPr>
          <w:rFonts w:hint="eastAsia"/>
        </w:rPr>
        <w:t>求解对比</w:t>
      </w:r>
    </w:p>
    <w:p w14:paraId="7AE00930" w14:textId="619A05DA" w:rsidR="00A5796A" w:rsidRDefault="00A5796A" w:rsidP="00BD4DE1">
      <w:pPr>
        <w:pStyle w:val="a0"/>
      </w:pPr>
      <w:r>
        <w:rPr>
          <w:rFonts w:hint="eastAsia"/>
        </w:rPr>
        <w:t>本章小结</w:t>
      </w:r>
    </w:p>
    <w:p w14:paraId="6CDF6910" w14:textId="1D56ACAE" w:rsidR="00A5796A" w:rsidRDefault="00A5796A" w:rsidP="00252E0D">
      <w:pPr>
        <w:ind w:firstLineChars="71" w:firstLine="149"/>
      </w:pPr>
    </w:p>
    <w:p w14:paraId="212B5845" w14:textId="676C1B86" w:rsidR="00A5796A" w:rsidRDefault="00A5796A" w:rsidP="00BD4DE1">
      <w:pPr>
        <w:pStyle w:val="a"/>
      </w:pPr>
      <w:r>
        <w:rPr>
          <w:rFonts w:hint="eastAsia"/>
        </w:rPr>
        <w:lastRenderedPageBreak/>
        <w:t>一致并行机</w:t>
      </w:r>
      <w:r w:rsidR="00EA43ED">
        <w:rPr>
          <w:rFonts w:hint="eastAsia"/>
        </w:rPr>
        <w:t>双目标鲁棒调度模型的求解算法</w:t>
      </w:r>
    </w:p>
    <w:p w14:paraId="7B47CF2A" w14:textId="7BFBE615" w:rsidR="00A5796A" w:rsidRDefault="00A5796A" w:rsidP="00BD4DE1">
      <w:pPr>
        <w:pStyle w:val="a0"/>
      </w:pPr>
      <w:r>
        <w:rPr>
          <w:rFonts w:hint="eastAsia"/>
        </w:rPr>
        <w:t>引言</w:t>
      </w:r>
    </w:p>
    <w:p w14:paraId="09B69F28" w14:textId="172D446E" w:rsidR="00A5796A" w:rsidRDefault="00031696" w:rsidP="00BD4DE1">
      <w:pPr>
        <w:pStyle w:val="a0"/>
      </w:pPr>
      <w:r>
        <w:rPr>
          <w:rFonts w:hint="eastAsia"/>
        </w:rPr>
        <w:t>离散场景</w:t>
      </w:r>
      <w:proofErr w:type="gramStart"/>
      <w:r>
        <w:rPr>
          <w:rFonts w:hint="eastAsia"/>
        </w:rPr>
        <w:t>下</w:t>
      </w:r>
      <w:r w:rsidR="00A5796A">
        <w:rPr>
          <w:rFonts w:hint="eastAsia"/>
        </w:rPr>
        <w:t>一致</w:t>
      </w:r>
      <w:proofErr w:type="gramEnd"/>
      <w:r w:rsidR="00A5796A">
        <w:rPr>
          <w:rFonts w:hint="eastAsia"/>
        </w:rPr>
        <w:t>并行机双目标鲁棒模型</w:t>
      </w:r>
    </w:p>
    <w:p w14:paraId="1FC6FDA6" w14:textId="3D26AA9D" w:rsidR="00A5796A" w:rsidRDefault="00A5796A" w:rsidP="00BD4DE1">
      <w:pPr>
        <w:pStyle w:val="a0"/>
      </w:pPr>
      <w:r>
        <w:rPr>
          <w:rFonts w:hint="eastAsia"/>
        </w:rPr>
        <w:t>求解</w:t>
      </w:r>
      <w:r w:rsidR="00BD4DE1">
        <w:rPr>
          <w:rFonts w:hint="eastAsia"/>
        </w:rPr>
        <w:t>一致并行机</w:t>
      </w:r>
      <w:r w:rsidR="002A4D9E">
        <w:rPr>
          <w:rFonts w:hint="eastAsia"/>
        </w:rPr>
        <w:t>双目标</w:t>
      </w:r>
      <w:r w:rsidR="00BD4DE1">
        <w:rPr>
          <w:rFonts w:hint="eastAsia"/>
        </w:rPr>
        <w:t>鲁棒调度</w:t>
      </w:r>
      <w:r w:rsidR="002A4D9E">
        <w:rPr>
          <w:rFonts w:hint="eastAsia"/>
        </w:rPr>
        <w:t>模型</w:t>
      </w:r>
      <w:r w:rsidR="00BD4DE1">
        <w:rPr>
          <w:rFonts w:hint="eastAsia"/>
        </w:rPr>
        <w:t>的两阶段算法</w:t>
      </w:r>
    </w:p>
    <w:p w14:paraId="286F3162" w14:textId="61ADEBF3" w:rsidR="00EA43ED" w:rsidRDefault="00A5796A" w:rsidP="00EA43ED">
      <w:pPr>
        <w:pStyle w:val="a0"/>
      </w:pPr>
      <w:r>
        <w:rPr>
          <w:rFonts w:hint="eastAsia"/>
        </w:rPr>
        <w:t>仿真实验与分析</w:t>
      </w:r>
    </w:p>
    <w:p w14:paraId="5DAEB0B7" w14:textId="7C16A1EF" w:rsidR="00A5796A" w:rsidRDefault="00A5796A" w:rsidP="00BD4DE1">
      <w:pPr>
        <w:pStyle w:val="a0"/>
      </w:pPr>
      <w:r>
        <w:rPr>
          <w:rFonts w:hint="eastAsia"/>
        </w:rPr>
        <w:t>本章小结</w:t>
      </w:r>
    </w:p>
    <w:p w14:paraId="0B4F52C0" w14:textId="7D264C37" w:rsidR="00A5796A" w:rsidRDefault="00A5796A" w:rsidP="00252E0D">
      <w:pPr>
        <w:ind w:firstLineChars="71" w:firstLine="149"/>
      </w:pPr>
    </w:p>
    <w:p w14:paraId="4146CA39" w14:textId="3FEF4278" w:rsidR="00A5796A" w:rsidRDefault="00A5796A" w:rsidP="00BD4DE1">
      <w:pPr>
        <w:pStyle w:val="a"/>
      </w:pPr>
      <w:r>
        <w:rPr>
          <w:rFonts w:hint="eastAsia"/>
        </w:rPr>
        <w:t>总结与展望</w:t>
      </w:r>
    </w:p>
    <w:p w14:paraId="31BD8CF1" w14:textId="3001148F" w:rsidR="00917272" w:rsidRDefault="005A0DD8" w:rsidP="00917272">
      <w:pPr>
        <w:ind w:firstLineChars="0" w:firstLine="0"/>
        <w:jc w:val="center"/>
        <w:outlineLvl w:val="0"/>
        <w:rPr>
          <w:rFonts w:ascii="黑体" w:eastAsia="黑体" w:hAnsi="黑体"/>
          <w:sz w:val="28"/>
          <w:szCs w:val="28"/>
        </w:rPr>
      </w:pPr>
      <w:r w:rsidRPr="005A0DD8">
        <w:rPr>
          <w:rFonts w:ascii="黑体" w:eastAsia="黑体" w:hAnsi="黑体" w:hint="eastAsia"/>
          <w:sz w:val="28"/>
          <w:szCs w:val="28"/>
        </w:rPr>
        <w:t>参考文献</w:t>
      </w:r>
    </w:p>
    <w:p w14:paraId="347E6D12" w14:textId="77777777" w:rsidR="00917272" w:rsidRDefault="00917272" w:rsidP="00917272">
      <w:pPr>
        <w:ind w:firstLine="420"/>
      </w:pPr>
    </w:p>
    <w:p w14:paraId="7C906B59" w14:textId="77777777" w:rsidR="00917272" w:rsidRDefault="00917272" w:rsidP="00917272">
      <w:pPr>
        <w:pStyle w:val="aa"/>
        <w:numPr>
          <w:ilvl w:val="0"/>
          <w:numId w:val="2"/>
        </w:numPr>
        <w:ind w:firstLineChars="0"/>
      </w:pPr>
      <w:bookmarkStart w:id="1" w:name="_Ref64550256"/>
      <w:proofErr w:type="spellStart"/>
      <w:r>
        <w:t>Rodammer</w:t>
      </w:r>
      <w:proofErr w:type="spellEnd"/>
      <w:r>
        <w:t xml:space="preserve"> F A, Whit K P. A recent survey of production scheduling [J</w:t>
      </w:r>
      <w:proofErr w:type="gramStart"/>
      <w:r>
        <w:t>].IEEE</w:t>
      </w:r>
      <w:proofErr w:type="gramEnd"/>
      <w:r>
        <w:t xml:space="preserve"> Transactions on System Man and Cybernetic, 1998, 18(6):841-851.</w:t>
      </w:r>
      <w:bookmarkEnd w:id="1"/>
    </w:p>
    <w:p w14:paraId="4B73311D" w14:textId="77777777" w:rsidR="00917272" w:rsidRDefault="00917272" w:rsidP="00917272">
      <w:pPr>
        <w:pStyle w:val="aa"/>
        <w:numPr>
          <w:ilvl w:val="0"/>
          <w:numId w:val="2"/>
        </w:numPr>
        <w:ind w:firstLineChars="0"/>
      </w:pPr>
      <w:bookmarkStart w:id="2" w:name="_Ref64550264"/>
      <w:proofErr w:type="spellStart"/>
      <w:r>
        <w:t>Rocholl</w:t>
      </w:r>
      <w:proofErr w:type="spellEnd"/>
      <w:r>
        <w:t xml:space="preserve"> </w:t>
      </w:r>
      <w:proofErr w:type="gramStart"/>
      <w:r>
        <w:t>J ,</w:t>
      </w:r>
      <w:proofErr w:type="gramEnd"/>
      <w:r>
        <w:t xml:space="preserve"> </w:t>
      </w:r>
      <w:proofErr w:type="spellStart"/>
      <w:r>
        <w:t>Mnch</w:t>
      </w:r>
      <w:proofErr w:type="spellEnd"/>
      <w:r>
        <w:t xml:space="preserve"> L . Decomposition heuristics for parallel-machine multiple orders per job scheduling problems with a common due date[J]. Journal of the Operational Research Society, 2019:1-17.</w:t>
      </w:r>
      <w:bookmarkEnd w:id="2"/>
    </w:p>
    <w:p w14:paraId="1D300213" w14:textId="77777777" w:rsidR="00917272" w:rsidRDefault="00917272" w:rsidP="00917272">
      <w:pPr>
        <w:pStyle w:val="aa"/>
        <w:numPr>
          <w:ilvl w:val="0"/>
          <w:numId w:val="2"/>
        </w:numPr>
        <w:ind w:firstLineChars="0"/>
      </w:pPr>
      <w:bookmarkStart w:id="3" w:name="_Ref64550281"/>
      <w:r>
        <w:t xml:space="preserve">Lee C </w:t>
      </w:r>
      <w:proofErr w:type="gramStart"/>
      <w:r>
        <w:t>H .</w:t>
      </w:r>
      <w:proofErr w:type="gramEnd"/>
      <w:r>
        <w:t xml:space="preserve"> A New Discrete Electromagnetism-Like Mechanism Algorithm for Identical Parallel Machine Scheduling Problem with Eligibility Constraints in Metal Nuts Manufacturing[J]. Arabian Journal for Science &amp; Engineering, 2017, 42(8):1-12.</w:t>
      </w:r>
      <w:bookmarkEnd w:id="3"/>
    </w:p>
    <w:p w14:paraId="55CC52E4" w14:textId="77777777" w:rsidR="00917272" w:rsidRDefault="00917272" w:rsidP="00917272">
      <w:pPr>
        <w:pStyle w:val="aa"/>
        <w:numPr>
          <w:ilvl w:val="0"/>
          <w:numId w:val="2"/>
        </w:numPr>
        <w:ind w:firstLineChars="0"/>
      </w:pPr>
      <w:bookmarkStart w:id="4" w:name="_Ref64550300"/>
      <w:proofErr w:type="spellStart"/>
      <w:r>
        <w:t>Gungor</w:t>
      </w:r>
      <w:proofErr w:type="spellEnd"/>
      <w:r>
        <w:t xml:space="preserve">, Murat, </w:t>
      </w:r>
      <w:proofErr w:type="spellStart"/>
      <w:r>
        <w:t>Unal</w:t>
      </w:r>
      <w:proofErr w:type="spellEnd"/>
      <w:r>
        <w:t>, et al. A parallel machine lot-sizing and scheduling problem with a secondary resource and cumulative demand[J]. International Journal of Production Research, 2018.</w:t>
      </w:r>
      <w:bookmarkEnd w:id="4"/>
    </w:p>
    <w:p w14:paraId="1A94D351" w14:textId="77777777" w:rsidR="00917272" w:rsidRDefault="00917272" w:rsidP="00917272">
      <w:pPr>
        <w:pStyle w:val="aa"/>
        <w:numPr>
          <w:ilvl w:val="0"/>
          <w:numId w:val="2"/>
        </w:numPr>
        <w:ind w:firstLineChars="0"/>
      </w:pPr>
      <w:bookmarkStart w:id="5" w:name="_Ref64550310"/>
      <w:r>
        <w:t xml:space="preserve">Yamamoto M, </w:t>
      </w:r>
      <w:proofErr w:type="spellStart"/>
      <w:r>
        <w:t>Nof</w:t>
      </w:r>
      <w:proofErr w:type="spellEnd"/>
      <w:r>
        <w:t xml:space="preserve"> S Y. Scheduling/rescheduling in the manufacturing operation system environment [J</w:t>
      </w:r>
      <w:proofErr w:type="gramStart"/>
      <w:r>
        <w:t>].International</w:t>
      </w:r>
      <w:proofErr w:type="gramEnd"/>
      <w:r>
        <w:t xml:space="preserve"> Journal of Production Research, 1985, 23(4):705-722.</w:t>
      </w:r>
      <w:bookmarkEnd w:id="5"/>
    </w:p>
    <w:p w14:paraId="13031445" w14:textId="4BA176C7" w:rsidR="005A0DD8" w:rsidRDefault="00917272" w:rsidP="00917272">
      <w:pPr>
        <w:pStyle w:val="aa"/>
        <w:numPr>
          <w:ilvl w:val="0"/>
          <w:numId w:val="2"/>
        </w:numPr>
        <w:ind w:firstLineChars="0"/>
      </w:pPr>
      <w:bookmarkStart w:id="6" w:name="_Ref64550311"/>
      <w:r>
        <w:t xml:space="preserve">M </w:t>
      </w:r>
      <w:proofErr w:type="spellStart"/>
      <w:r>
        <w:t>ignon</w:t>
      </w:r>
      <w:proofErr w:type="spellEnd"/>
      <w:r>
        <w:t xml:space="preserve"> D J, </w:t>
      </w:r>
      <w:proofErr w:type="spellStart"/>
      <w:r>
        <w:t>Honkomp</w:t>
      </w:r>
      <w:proofErr w:type="spellEnd"/>
      <w:r>
        <w:t xml:space="preserve"> S J, </w:t>
      </w:r>
      <w:proofErr w:type="spellStart"/>
      <w:r>
        <w:t>Reklaitis</w:t>
      </w:r>
      <w:proofErr w:type="spellEnd"/>
      <w:r>
        <w:t xml:space="preserve"> G V. A framework for investigating schedule robustness under uncertainty [J]. Computer and Chemical Engineering, 1995, 19 (Suppl</w:t>
      </w:r>
      <w:proofErr w:type="gramStart"/>
      <w:r>
        <w:t>) :S</w:t>
      </w:r>
      <w:proofErr w:type="gramEnd"/>
      <w:r>
        <w:t>615-620.</w:t>
      </w:r>
      <w:bookmarkEnd w:id="6"/>
    </w:p>
    <w:p w14:paraId="0C5689C3" w14:textId="65A98E0E" w:rsidR="00325C11" w:rsidRDefault="00325C11" w:rsidP="00917272">
      <w:pPr>
        <w:pStyle w:val="aa"/>
        <w:numPr>
          <w:ilvl w:val="0"/>
          <w:numId w:val="2"/>
        </w:numPr>
        <w:ind w:firstLineChars="0"/>
      </w:pPr>
      <w:bookmarkStart w:id="7" w:name="_Ref66129118"/>
      <w:r w:rsidRPr="00325C11">
        <w:t>McNaughton R. Scheduling with deadlines and loss functions[J]. Management Science, 1959, 6(1): 1-12.</w:t>
      </w:r>
      <w:bookmarkEnd w:id="7"/>
    </w:p>
    <w:p w14:paraId="48DB1EBE" w14:textId="0A0A2A60" w:rsidR="00325C11" w:rsidRDefault="00325C11" w:rsidP="00917272">
      <w:pPr>
        <w:pStyle w:val="aa"/>
        <w:numPr>
          <w:ilvl w:val="0"/>
          <w:numId w:val="2"/>
        </w:numPr>
        <w:ind w:firstLineChars="0"/>
      </w:pPr>
      <w:bookmarkStart w:id="8" w:name="_Ref66129129"/>
      <w:proofErr w:type="spellStart"/>
      <w:r w:rsidRPr="00325C11">
        <w:t>Dell’Amico</w:t>
      </w:r>
      <w:proofErr w:type="spellEnd"/>
      <w:r w:rsidRPr="00325C11">
        <w:t xml:space="preserve"> M, Martello S. Optimal scheduling of tasks on identical parallel processors[J]. ORSA Journal on Computing, 1995, 7(2): 191-200.</w:t>
      </w:r>
      <w:bookmarkEnd w:id="8"/>
    </w:p>
    <w:p w14:paraId="430858E0" w14:textId="2CA0F1B4" w:rsidR="00325C11" w:rsidRDefault="00325C11" w:rsidP="00917272">
      <w:pPr>
        <w:pStyle w:val="aa"/>
        <w:numPr>
          <w:ilvl w:val="0"/>
          <w:numId w:val="2"/>
        </w:numPr>
        <w:ind w:firstLineChars="0"/>
      </w:pPr>
      <w:bookmarkStart w:id="9" w:name="_Ref66129136"/>
      <w:r w:rsidRPr="00325C11">
        <w:t>Shim S O, Kim Y D. A branch and bound algorithm for an identical parallel machine scheduling problem with a job splitting property[J]. Computers &amp; Operations Research, 2008, 35(3): 863-875.</w:t>
      </w:r>
      <w:bookmarkEnd w:id="9"/>
    </w:p>
    <w:p w14:paraId="35656254" w14:textId="4F94B6CC" w:rsidR="00325C11" w:rsidRDefault="00325C11" w:rsidP="00917272">
      <w:pPr>
        <w:pStyle w:val="aa"/>
        <w:numPr>
          <w:ilvl w:val="0"/>
          <w:numId w:val="2"/>
        </w:numPr>
        <w:ind w:firstLineChars="0"/>
      </w:pPr>
      <w:bookmarkStart w:id="10" w:name="_Ref66129142"/>
      <w:proofErr w:type="spellStart"/>
      <w:r w:rsidRPr="00325C11">
        <w:rPr>
          <w:rFonts w:hint="eastAsia"/>
        </w:rPr>
        <w:t>Haouari</w:t>
      </w:r>
      <w:proofErr w:type="spellEnd"/>
      <w:r w:rsidRPr="00325C11">
        <w:rPr>
          <w:rFonts w:hint="eastAsia"/>
        </w:rPr>
        <w:t xml:space="preserve"> M, </w:t>
      </w:r>
      <w:proofErr w:type="spellStart"/>
      <w:r w:rsidRPr="00325C11">
        <w:rPr>
          <w:rFonts w:hint="eastAsia"/>
        </w:rPr>
        <w:t>Jemmali</w:t>
      </w:r>
      <w:proofErr w:type="spellEnd"/>
      <w:r w:rsidRPr="00325C11">
        <w:rPr>
          <w:rFonts w:hint="eastAsia"/>
        </w:rPr>
        <w:t xml:space="preserve"> M. Tight bounds for the identical parallel machine</w:t>
      </w:r>
      <w:r w:rsidRPr="00325C11">
        <w:rPr>
          <w:rFonts w:hint="eastAsia"/>
        </w:rPr>
        <w:t>‐</w:t>
      </w:r>
      <w:r w:rsidRPr="00325C11">
        <w:rPr>
          <w:rFonts w:hint="eastAsia"/>
        </w:rPr>
        <w:t>scheduling problem: Part II[J]. International Transactions in Operational Research, 2008, 15(1): 19-34.</w:t>
      </w:r>
      <w:bookmarkEnd w:id="10"/>
    </w:p>
    <w:p w14:paraId="17358036" w14:textId="1152E2AF" w:rsidR="00325C11" w:rsidRDefault="00325C11" w:rsidP="00917272">
      <w:pPr>
        <w:pStyle w:val="aa"/>
        <w:numPr>
          <w:ilvl w:val="0"/>
          <w:numId w:val="2"/>
        </w:numPr>
        <w:ind w:firstLineChars="0"/>
      </w:pPr>
      <w:bookmarkStart w:id="11" w:name="_Ref66129151"/>
      <w:proofErr w:type="spellStart"/>
      <w:r w:rsidRPr="00325C11">
        <w:t>Mokotoff</w:t>
      </w:r>
      <w:proofErr w:type="spellEnd"/>
      <w:r w:rsidRPr="00325C11">
        <w:t xml:space="preserve"> E. An exact algorithm for the identical parallel machine scheduling problem[J]. European Journal of Operational Research, 2004, 152(3): 758-769.</w:t>
      </w:r>
      <w:bookmarkEnd w:id="11"/>
    </w:p>
    <w:p w14:paraId="33CF02B5" w14:textId="5AA9B660" w:rsidR="00325C11" w:rsidRDefault="00325C11" w:rsidP="00917272">
      <w:pPr>
        <w:pStyle w:val="aa"/>
        <w:numPr>
          <w:ilvl w:val="0"/>
          <w:numId w:val="2"/>
        </w:numPr>
        <w:ind w:firstLineChars="0"/>
      </w:pPr>
      <w:bookmarkStart w:id="12" w:name="_Ref66129158"/>
      <w:proofErr w:type="spellStart"/>
      <w:r w:rsidRPr="00325C11">
        <w:t>Dell'Amico</w:t>
      </w:r>
      <w:proofErr w:type="spellEnd"/>
      <w:r w:rsidRPr="00325C11">
        <w:t xml:space="preserve"> M, </w:t>
      </w:r>
      <w:proofErr w:type="spellStart"/>
      <w:r w:rsidRPr="00325C11">
        <w:t>Iori</w:t>
      </w:r>
      <w:proofErr w:type="spellEnd"/>
      <w:r w:rsidRPr="00325C11">
        <w:t xml:space="preserve"> M, Martello S, et al. Heuristic and exact algorithms for the identical parallel </w:t>
      </w:r>
      <w:r w:rsidRPr="00325C11">
        <w:lastRenderedPageBreak/>
        <w:t>machine scheduling problem[J]. INFORMS Journal on Computing, 2008, 20(3): 333-344.</w:t>
      </w:r>
      <w:bookmarkEnd w:id="12"/>
    </w:p>
    <w:p w14:paraId="3BC6679A" w14:textId="40C55C36" w:rsidR="00325C11" w:rsidRDefault="00325C11" w:rsidP="00917272">
      <w:pPr>
        <w:pStyle w:val="aa"/>
        <w:numPr>
          <w:ilvl w:val="0"/>
          <w:numId w:val="2"/>
        </w:numPr>
        <w:ind w:firstLineChars="0"/>
      </w:pPr>
      <w:bookmarkStart w:id="13" w:name="_Ref66129165"/>
      <w:r w:rsidRPr="00325C11">
        <w:t>Chen Z L, Powell W B. Solving parallel machine scheduling problems by column generation[J]. INFORMS Journal on Computing, 1999, 11(1): 78-94.</w:t>
      </w:r>
      <w:bookmarkEnd w:id="13"/>
    </w:p>
    <w:p w14:paraId="6E6F6339" w14:textId="77777777" w:rsidR="00E50DE9" w:rsidRDefault="00E50DE9" w:rsidP="00917272">
      <w:pPr>
        <w:pStyle w:val="aa"/>
        <w:numPr>
          <w:ilvl w:val="0"/>
          <w:numId w:val="2"/>
        </w:numPr>
        <w:ind w:firstLineChars="0"/>
      </w:pPr>
    </w:p>
    <w:p w14:paraId="2D42021A" w14:textId="0A3E9B33" w:rsidR="00325C11" w:rsidRDefault="00325C11" w:rsidP="00917272">
      <w:pPr>
        <w:pStyle w:val="aa"/>
        <w:numPr>
          <w:ilvl w:val="0"/>
          <w:numId w:val="2"/>
        </w:numPr>
        <w:ind w:firstLineChars="0"/>
      </w:pPr>
      <w:bookmarkStart w:id="14" w:name="_Ref66129173"/>
      <w:r w:rsidRPr="00325C11">
        <w:t>Graham R L. Bounds on multiprocessing timing anomalies[J]. SIAM journal on Applied Mathematics, 1969, 17(2): 416-429.</w:t>
      </w:r>
      <w:bookmarkEnd w:id="14"/>
    </w:p>
    <w:p w14:paraId="1ED4BBB0" w14:textId="648C8CC5" w:rsidR="00325C11" w:rsidRDefault="00B65074" w:rsidP="00917272">
      <w:pPr>
        <w:pStyle w:val="aa"/>
        <w:numPr>
          <w:ilvl w:val="0"/>
          <w:numId w:val="2"/>
        </w:numPr>
        <w:ind w:firstLineChars="0"/>
      </w:pPr>
      <w:bookmarkStart w:id="15" w:name="_Ref66129187"/>
      <w:r w:rsidRPr="00B65074">
        <w:t xml:space="preserve">Lee W C, Wu C </w:t>
      </w:r>
      <w:proofErr w:type="spellStart"/>
      <w:r w:rsidRPr="00B65074">
        <w:t>C</w:t>
      </w:r>
      <w:proofErr w:type="spellEnd"/>
      <w:r w:rsidRPr="00B65074">
        <w:t xml:space="preserve">, Chen P. A simulated annealing approach to </w:t>
      </w:r>
      <w:proofErr w:type="spellStart"/>
      <w:r w:rsidRPr="00B65074">
        <w:t>makespan</w:t>
      </w:r>
      <w:proofErr w:type="spellEnd"/>
      <w:r w:rsidRPr="00B65074">
        <w:t xml:space="preserve"> minimization on identical parallel machines[J]. The International Journal of Advanced Manufacturing Technology, 2006, 31(3-4): 328-334.</w:t>
      </w:r>
      <w:bookmarkEnd w:id="15"/>
    </w:p>
    <w:p w14:paraId="7F015A0C" w14:textId="092A74E3" w:rsidR="00B65074" w:rsidRDefault="00B65074" w:rsidP="00917272">
      <w:pPr>
        <w:pStyle w:val="aa"/>
        <w:numPr>
          <w:ilvl w:val="0"/>
          <w:numId w:val="2"/>
        </w:numPr>
        <w:ind w:firstLineChars="0"/>
      </w:pPr>
      <w:bookmarkStart w:id="16" w:name="_Ref66129200"/>
      <w:r w:rsidRPr="00B65074">
        <w:t xml:space="preserve">Coffman, Jr E G, </w:t>
      </w:r>
      <w:proofErr w:type="spellStart"/>
      <w:r w:rsidRPr="00B65074">
        <w:t>Garey</w:t>
      </w:r>
      <w:proofErr w:type="spellEnd"/>
      <w:r w:rsidRPr="00B65074">
        <w:t xml:space="preserve"> M R, Johnson D S. An application of bin-packing to multiprocessor scheduling[J]. SIAM Journal on Computing, 1978, 7(1): 1-17.</w:t>
      </w:r>
      <w:bookmarkEnd w:id="16"/>
    </w:p>
    <w:p w14:paraId="3CD2E6E1" w14:textId="0058112D" w:rsidR="00B65074" w:rsidRDefault="00E50DE9" w:rsidP="00917272">
      <w:pPr>
        <w:pStyle w:val="aa"/>
        <w:numPr>
          <w:ilvl w:val="0"/>
          <w:numId w:val="2"/>
        </w:numPr>
        <w:ind w:firstLineChars="0"/>
      </w:pPr>
      <w:bookmarkStart w:id="17" w:name="_Ref66129209"/>
      <w:r w:rsidRPr="00E50DE9">
        <w:t>Lee C Y, Massey J D. Multiprocessor scheduling: combining LPT and MULTIFIT[J]. Discrete applied mathematics, 1988, 20(3): 233-242.</w:t>
      </w:r>
      <w:bookmarkEnd w:id="17"/>
    </w:p>
    <w:p w14:paraId="4D9791DC" w14:textId="13FDACB2" w:rsidR="00E50DE9" w:rsidRDefault="00E50DE9" w:rsidP="00917272">
      <w:pPr>
        <w:pStyle w:val="aa"/>
        <w:numPr>
          <w:ilvl w:val="0"/>
          <w:numId w:val="2"/>
        </w:numPr>
        <w:ind w:firstLineChars="0"/>
      </w:pPr>
      <w:bookmarkStart w:id="18" w:name="_Ref66129215"/>
      <w:r w:rsidRPr="00E50DE9">
        <w:t xml:space="preserve">Gupta J N D, Ruiz-Torres A J. A LISTFIT heuristic for minimizing </w:t>
      </w:r>
      <w:proofErr w:type="spellStart"/>
      <w:r w:rsidRPr="00E50DE9">
        <w:t>makespan</w:t>
      </w:r>
      <w:proofErr w:type="spellEnd"/>
      <w:r w:rsidRPr="00E50DE9">
        <w:t xml:space="preserve"> on identical parallel machines[J]. Production Planning &amp; Control, 2001, 12(1): 28-36.</w:t>
      </w:r>
      <w:bookmarkEnd w:id="18"/>
    </w:p>
    <w:p w14:paraId="05D6EB81" w14:textId="664ECF95" w:rsidR="00E50DE9" w:rsidRDefault="00E50DE9" w:rsidP="00917272">
      <w:pPr>
        <w:pStyle w:val="aa"/>
        <w:numPr>
          <w:ilvl w:val="0"/>
          <w:numId w:val="2"/>
        </w:numPr>
        <w:ind w:firstLineChars="0"/>
      </w:pPr>
      <w:bookmarkStart w:id="19" w:name="_Ref66129237"/>
      <w:r w:rsidRPr="00E50DE9">
        <w:t>Yamashita D S. Tabu search for scheduling on identical parallel machines to minimize mean tardiness[J]. Journal of intelligent manufacturing, 2000, 11(5): 453-460.</w:t>
      </w:r>
      <w:bookmarkEnd w:id="19"/>
    </w:p>
    <w:p w14:paraId="787E71C0" w14:textId="207DA114" w:rsidR="00E50DE9" w:rsidRDefault="00E50DE9" w:rsidP="00917272">
      <w:pPr>
        <w:pStyle w:val="aa"/>
        <w:numPr>
          <w:ilvl w:val="0"/>
          <w:numId w:val="2"/>
        </w:numPr>
        <w:ind w:firstLineChars="0"/>
      </w:pPr>
      <w:bookmarkStart w:id="20" w:name="_Ref66129260"/>
      <w:proofErr w:type="spellStart"/>
      <w:r w:rsidRPr="00E50DE9">
        <w:t>Alharkan</w:t>
      </w:r>
      <w:proofErr w:type="spellEnd"/>
      <w:r w:rsidRPr="00E50DE9">
        <w:t xml:space="preserve"> I, </w:t>
      </w:r>
      <w:proofErr w:type="spellStart"/>
      <w:r w:rsidRPr="00E50DE9">
        <w:t>Bamatraf</w:t>
      </w:r>
      <w:proofErr w:type="spellEnd"/>
      <w:r w:rsidRPr="00E50DE9">
        <w:t xml:space="preserve"> K, Noman M A, et al. An order effect of neighborhood structures in variable neighborhood search algorithm for minimizing the </w:t>
      </w:r>
      <w:proofErr w:type="spellStart"/>
      <w:r w:rsidRPr="00E50DE9">
        <w:t>makespan</w:t>
      </w:r>
      <w:proofErr w:type="spellEnd"/>
      <w:r w:rsidRPr="00E50DE9">
        <w:t xml:space="preserve"> in an identical parallel machine scheduling[J]. Mathematical Problems in Engineering, 2018.</w:t>
      </w:r>
      <w:bookmarkEnd w:id="20"/>
    </w:p>
    <w:p w14:paraId="0DA8861F" w14:textId="3FD0B1FA" w:rsidR="008A7FFD" w:rsidRDefault="008A7FFD" w:rsidP="00917272">
      <w:pPr>
        <w:pStyle w:val="aa"/>
        <w:numPr>
          <w:ilvl w:val="0"/>
          <w:numId w:val="2"/>
        </w:numPr>
        <w:ind w:firstLineChars="0"/>
      </w:pPr>
      <w:bookmarkStart w:id="21" w:name="_Ref66129270"/>
      <w:r w:rsidRPr="008A7FFD">
        <w:t>Kashan A H, Karimi B. A discrete particle swarm optimization algorithm for scheduling parallel machines[J]. Computers &amp; Industrial Engineering, 2009, 56(1): 216-223.</w:t>
      </w:r>
      <w:bookmarkEnd w:id="21"/>
    </w:p>
    <w:p w14:paraId="444899FD" w14:textId="6C2084E6" w:rsidR="008A7FFD" w:rsidRDefault="008A7FFD" w:rsidP="00917272">
      <w:pPr>
        <w:pStyle w:val="aa"/>
        <w:numPr>
          <w:ilvl w:val="0"/>
          <w:numId w:val="2"/>
        </w:numPr>
        <w:ind w:firstLineChars="0"/>
      </w:pPr>
      <w:bookmarkStart w:id="22" w:name="_Ref66129275"/>
      <w:r w:rsidRPr="008A7FFD">
        <w:t>Chen J, Pan Q K, Wang L, et al. A hybrid dynamic harmony search algorithm for identical parallel machines scheduling[J]. Engineering Optimization, 2012, 44(2): 209-224.</w:t>
      </w:r>
      <w:bookmarkEnd w:id="22"/>
    </w:p>
    <w:p w14:paraId="369756DA" w14:textId="16B98CAC" w:rsidR="008A7FFD" w:rsidRDefault="008A7FFD" w:rsidP="00917272">
      <w:pPr>
        <w:pStyle w:val="aa"/>
        <w:numPr>
          <w:ilvl w:val="0"/>
          <w:numId w:val="2"/>
        </w:numPr>
        <w:ind w:firstLineChars="0"/>
      </w:pPr>
      <w:bookmarkStart w:id="23" w:name="_Ref66129280"/>
      <w:proofErr w:type="spellStart"/>
      <w:r w:rsidRPr="008A7FFD">
        <w:t>Laha</w:t>
      </w:r>
      <w:proofErr w:type="spellEnd"/>
      <w:r w:rsidRPr="008A7FFD">
        <w:t xml:space="preserve"> D, Gupta J N D. An improved cuckoo search algorithm for scheduling jobs on identical parallel machines[J]. Computers &amp; Industrial Engineering, 2018, 126: 348-360.</w:t>
      </w:r>
      <w:bookmarkEnd w:id="23"/>
    </w:p>
    <w:p w14:paraId="675662D9" w14:textId="77777777" w:rsidR="008A7FFD" w:rsidRPr="005A0DD8" w:rsidRDefault="008A7FFD" w:rsidP="008A7FFD">
      <w:pPr>
        <w:pStyle w:val="aa"/>
        <w:ind w:left="420" w:firstLineChars="0" w:firstLine="0"/>
        <w:rPr>
          <w:rFonts w:hint="eastAsia"/>
        </w:rPr>
      </w:pPr>
    </w:p>
    <w:sectPr w:rsidR="008A7FFD" w:rsidRPr="005A0DD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9A764C" w14:textId="77777777" w:rsidR="0075201C" w:rsidRDefault="0075201C" w:rsidP="00252E0D">
      <w:pPr>
        <w:ind w:firstLine="420"/>
      </w:pPr>
      <w:r>
        <w:separator/>
      </w:r>
    </w:p>
  </w:endnote>
  <w:endnote w:type="continuationSeparator" w:id="0">
    <w:p w14:paraId="578C00D4" w14:textId="77777777" w:rsidR="0075201C" w:rsidRDefault="0075201C" w:rsidP="00252E0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B34ADB" w14:textId="77777777" w:rsidR="0075201C" w:rsidRDefault="0075201C" w:rsidP="00252E0D">
      <w:pPr>
        <w:ind w:firstLine="420"/>
      </w:pPr>
      <w:r>
        <w:separator/>
      </w:r>
    </w:p>
  </w:footnote>
  <w:footnote w:type="continuationSeparator" w:id="0">
    <w:p w14:paraId="1D3F488E" w14:textId="77777777" w:rsidR="0075201C" w:rsidRDefault="0075201C" w:rsidP="00252E0D">
      <w:pPr>
        <w:ind w:firstLine="4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420647B"/>
    <w:multiLevelType w:val="hybridMultilevel"/>
    <w:tmpl w:val="08DE9830"/>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3E70A84"/>
    <w:multiLevelType w:val="multilevel"/>
    <w:tmpl w:val="77BA96E2"/>
    <w:lvl w:ilvl="0">
      <w:start w:val="1"/>
      <w:numFmt w:val="chineseCountingThousand"/>
      <w:pStyle w:val="a"/>
      <w:lvlText w:val="第%1章"/>
      <w:lvlJc w:val="left"/>
      <w:pPr>
        <w:ind w:left="0" w:firstLine="0"/>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3A52"/>
    <w:rsid w:val="00031696"/>
    <w:rsid w:val="00036BB6"/>
    <w:rsid w:val="00056303"/>
    <w:rsid w:val="00065AA9"/>
    <w:rsid w:val="0007332D"/>
    <w:rsid w:val="000C5334"/>
    <w:rsid w:val="000C619B"/>
    <w:rsid w:val="000E7D9E"/>
    <w:rsid w:val="0010119A"/>
    <w:rsid w:val="00126A47"/>
    <w:rsid w:val="0013462B"/>
    <w:rsid w:val="0016497C"/>
    <w:rsid w:val="00180AA3"/>
    <w:rsid w:val="001D762E"/>
    <w:rsid w:val="001E0C80"/>
    <w:rsid w:val="001E4CD9"/>
    <w:rsid w:val="00223FAC"/>
    <w:rsid w:val="00242847"/>
    <w:rsid w:val="00252E0D"/>
    <w:rsid w:val="00253295"/>
    <w:rsid w:val="00277DE8"/>
    <w:rsid w:val="002A4D9E"/>
    <w:rsid w:val="002D09D9"/>
    <w:rsid w:val="002F0853"/>
    <w:rsid w:val="00307388"/>
    <w:rsid w:val="00325C11"/>
    <w:rsid w:val="00351E7E"/>
    <w:rsid w:val="003944D4"/>
    <w:rsid w:val="003B4E1F"/>
    <w:rsid w:val="003F3F06"/>
    <w:rsid w:val="003F5489"/>
    <w:rsid w:val="003F5872"/>
    <w:rsid w:val="00401ADB"/>
    <w:rsid w:val="00424A3F"/>
    <w:rsid w:val="0045543D"/>
    <w:rsid w:val="00456E6F"/>
    <w:rsid w:val="00471E4F"/>
    <w:rsid w:val="004763E7"/>
    <w:rsid w:val="004A0FD4"/>
    <w:rsid w:val="004C1244"/>
    <w:rsid w:val="004D0755"/>
    <w:rsid w:val="00513ECB"/>
    <w:rsid w:val="00531D76"/>
    <w:rsid w:val="0056120C"/>
    <w:rsid w:val="005A0DD8"/>
    <w:rsid w:val="005A3952"/>
    <w:rsid w:val="005A5872"/>
    <w:rsid w:val="005B3098"/>
    <w:rsid w:val="005E6589"/>
    <w:rsid w:val="005F3440"/>
    <w:rsid w:val="00633CD3"/>
    <w:rsid w:val="0063642E"/>
    <w:rsid w:val="00642C9B"/>
    <w:rsid w:val="00655AC6"/>
    <w:rsid w:val="00664B08"/>
    <w:rsid w:val="00697FD8"/>
    <w:rsid w:val="006A6138"/>
    <w:rsid w:val="006A7052"/>
    <w:rsid w:val="006B494C"/>
    <w:rsid w:val="006D04C7"/>
    <w:rsid w:val="0075201C"/>
    <w:rsid w:val="0075507B"/>
    <w:rsid w:val="007A7BC9"/>
    <w:rsid w:val="007E5DDA"/>
    <w:rsid w:val="00831BEA"/>
    <w:rsid w:val="00856664"/>
    <w:rsid w:val="00865947"/>
    <w:rsid w:val="00884FB8"/>
    <w:rsid w:val="008A7FFD"/>
    <w:rsid w:val="008C30A0"/>
    <w:rsid w:val="008F43D8"/>
    <w:rsid w:val="00910138"/>
    <w:rsid w:val="00917272"/>
    <w:rsid w:val="0094670D"/>
    <w:rsid w:val="0097243F"/>
    <w:rsid w:val="00973A52"/>
    <w:rsid w:val="009A4E4C"/>
    <w:rsid w:val="009B1373"/>
    <w:rsid w:val="00A2328A"/>
    <w:rsid w:val="00A30E38"/>
    <w:rsid w:val="00A5796A"/>
    <w:rsid w:val="00A72ACC"/>
    <w:rsid w:val="00A72F03"/>
    <w:rsid w:val="00A7373F"/>
    <w:rsid w:val="00AA1CCF"/>
    <w:rsid w:val="00AA30CA"/>
    <w:rsid w:val="00B020A4"/>
    <w:rsid w:val="00B268C5"/>
    <w:rsid w:val="00B34199"/>
    <w:rsid w:val="00B35FD8"/>
    <w:rsid w:val="00B65074"/>
    <w:rsid w:val="00B65B1E"/>
    <w:rsid w:val="00BA70E7"/>
    <w:rsid w:val="00BB3078"/>
    <w:rsid w:val="00BD4DE1"/>
    <w:rsid w:val="00C74FAE"/>
    <w:rsid w:val="00CA0AA4"/>
    <w:rsid w:val="00CA19B7"/>
    <w:rsid w:val="00CA52D8"/>
    <w:rsid w:val="00CA761B"/>
    <w:rsid w:val="00CB4ED3"/>
    <w:rsid w:val="00D00217"/>
    <w:rsid w:val="00D45207"/>
    <w:rsid w:val="00D755D3"/>
    <w:rsid w:val="00D96D93"/>
    <w:rsid w:val="00DC3F15"/>
    <w:rsid w:val="00DC4497"/>
    <w:rsid w:val="00E214CC"/>
    <w:rsid w:val="00E47C6E"/>
    <w:rsid w:val="00E50DE9"/>
    <w:rsid w:val="00E806E5"/>
    <w:rsid w:val="00E94393"/>
    <w:rsid w:val="00EA43ED"/>
    <w:rsid w:val="00EF3372"/>
    <w:rsid w:val="00F276B9"/>
    <w:rsid w:val="00F65809"/>
    <w:rsid w:val="00F94CB5"/>
    <w:rsid w:val="00FA30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6F8665"/>
  <w15:chartTrackingRefBased/>
  <w15:docId w15:val="{DAFE0D3A-2705-4EC1-8C7C-EEBACB717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036BB6"/>
    <w:pPr>
      <w:widowControl w:val="0"/>
      <w:ind w:firstLineChars="200" w:firstLine="200"/>
      <w:jc w:val="both"/>
    </w:pPr>
    <w:rPr>
      <w:rFonts w:ascii="Times New Roman" w:eastAsia="宋体" w:hAnsi="Times New Roman"/>
    </w:rPr>
  </w:style>
  <w:style w:type="paragraph" w:styleId="1">
    <w:name w:val="heading 1"/>
    <w:basedOn w:val="a2"/>
    <w:next w:val="a2"/>
    <w:link w:val="10"/>
    <w:uiPriority w:val="9"/>
    <w:qFormat/>
    <w:rsid w:val="00252E0D"/>
    <w:pPr>
      <w:keepNext/>
      <w:keepLines/>
      <w:spacing w:before="340" w:after="330" w:line="578" w:lineRule="auto"/>
      <w:outlineLvl w:val="0"/>
    </w:pPr>
    <w:rPr>
      <w:b/>
      <w:bCs/>
      <w:kern w:val="44"/>
      <w:sz w:val="44"/>
      <w:szCs w:val="4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252E0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252E0D"/>
    <w:rPr>
      <w:sz w:val="18"/>
      <w:szCs w:val="18"/>
    </w:rPr>
  </w:style>
  <w:style w:type="paragraph" w:styleId="a8">
    <w:name w:val="footer"/>
    <w:basedOn w:val="a2"/>
    <w:link w:val="a9"/>
    <w:uiPriority w:val="99"/>
    <w:unhideWhenUsed/>
    <w:rsid w:val="00252E0D"/>
    <w:pPr>
      <w:tabs>
        <w:tab w:val="center" w:pos="4153"/>
        <w:tab w:val="right" w:pos="8306"/>
      </w:tabs>
      <w:snapToGrid w:val="0"/>
      <w:jc w:val="left"/>
    </w:pPr>
    <w:rPr>
      <w:sz w:val="18"/>
      <w:szCs w:val="18"/>
    </w:rPr>
  </w:style>
  <w:style w:type="character" w:customStyle="1" w:styleId="a9">
    <w:name w:val="页脚 字符"/>
    <w:basedOn w:val="a3"/>
    <w:link w:val="a8"/>
    <w:uiPriority w:val="99"/>
    <w:rsid w:val="00252E0D"/>
    <w:rPr>
      <w:sz w:val="18"/>
      <w:szCs w:val="18"/>
    </w:rPr>
  </w:style>
  <w:style w:type="paragraph" w:customStyle="1" w:styleId="a">
    <w:name w:val="一级标题"/>
    <w:basedOn w:val="1"/>
    <w:qFormat/>
    <w:rsid w:val="00BD4DE1"/>
    <w:pPr>
      <w:numPr>
        <w:numId w:val="1"/>
      </w:numPr>
      <w:spacing w:line="240" w:lineRule="auto"/>
      <w:ind w:firstLineChars="0"/>
      <w:jc w:val="center"/>
    </w:pPr>
    <w:rPr>
      <w:rFonts w:eastAsia="黑体"/>
      <w:b w:val="0"/>
      <w:sz w:val="28"/>
    </w:rPr>
  </w:style>
  <w:style w:type="paragraph" w:customStyle="1" w:styleId="a0">
    <w:name w:val="二级标题"/>
    <w:basedOn w:val="a"/>
    <w:qFormat/>
    <w:rsid w:val="00BD4DE1"/>
    <w:pPr>
      <w:numPr>
        <w:ilvl w:val="1"/>
      </w:numPr>
      <w:spacing w:before="100" w:after="100"/>
      <w:jc w:val="left"/>
      <w:outlineLvl w:val="1"/>
    </w:pPr>
    <w:rPr>
      <w:b/>
      <w:sz w:val="24"/>
    </w:rPr>
  </w:style>
  <w:style w:type="character" w:customStyle="1" w:styleId="10">
    <w:name w:val="标题 1 字符"/>
    <w:basedOn w:val="a3"/>
    <w:link w:val="1"/>
    <w:uiPriority w:val="9"/>
    <w:rsid w:val="00252E0D"/>
    <w:rPr>
      <w:b/>
      <w:bCs/>
      <w:kern w:val="44"/>
      <w:sz w:val="44"/>
      <w:szCs w:val="44"/>
    </w:rPr>
  </w:style>
  <w:style w:type="paragraph" w:customStyle="1" w:styleId="a1">
    <w:name w:val="三级标题"/>
    <w:basedOn w:val="a0"/>
    <w:qFormat/>
    <w:rsid w:val="00B268C5"/>
    <w:pPr>
      <w:numPr>
        <w:ilvl w:val="2"/>
      </w:numPr>
      <w:spacing w:before="0" w:after="0"/>
      <w:outlineLvl w:val="2"/>
    </w:pPr>
    <w:rPr>
      <w:b w:val="0"/>
      <w:sz w:val="21"/>
    </w:rPr>
  </w:style>
  <w:style w:type="paragraph" w:styleId="aa">
    <w:name w:val="List Paragraph"/>
    <w:basedOn w:val="a2"/>
    <w:uiPriority w:val="34"/>
    <w:qFormat/>
    <w:rsid w:val="00917272"/>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247C0F-7E0E-4171-8019-598704F13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18</TotalTime>
  <Pages>6</Pages>
  <Words>1418</Words>
  <Characters>8083</Characters>
  <Application>Microsoft Office Word</Application>
  <DocSecurity>0</DocSecurity>
  <Lines>67</Lines>
  <Paragraphs>18</Paragraphs>
  <ScaleCrop>false</ScaleCrop>
  <Company/>
  <LinksUpToDate>false</LinksUpToDate>
  <CharactersWithSpaces>9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 韩鑫</dc:creator>
  <cp:keywords/>
  <dc:description/>
  <cp:lastModifiedBy>谢 韩鑫</cp:lastModifiedBy>
  <cp:revision>41</cp:revision>
  <dcterms:created xsi:type="dcterms:W3CDTF">2021-02-16T05:24:00Z</dcterms:created>
  <dcterms:modified xsi:type="dcterms:W3CDTF">2021-03-08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